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66" r:id="rId2"/>
    <p:sldId id="367" r:id="rId3"/>
    <p:sldId id="428" r:id="rId4"/>
    <p:sldId id="464" r:id="rId5"/>
    <p:sldId id="422" r:id="rId6"/>
    <p:sldId id="465" r:id="rId7"/>
    <p:sldId id="429" r:id="rId8"/>
    <p:sldId id="462" r:id="rId9"/>
    <p:sldId id="423" r:id="rId10"/>
    <p:sldId id="432" r:id="rId11"/>
    <p:sldId id="468" r:id="rId12"/>
    <p:sldId id="467" r:id="rId13"/>
    <p:sldId id="472" r:id="rId14"/>
    <p:sldId id="473" r:id="rId15"/>
    <p:sldId id="474" r:id="rId16"/>
    <p:sldId id="478" r:id="rId17"/>
    <p:sldId id="475" r:id="rId18"/>
    <p:sldId id="477" r:id="rId19"/>
    <p:sldId id="476" r:id="rId20"/>
    <p:sldId id="382" r:id="rId21"/>
    <p:sldId id="380" r:id="rId22"/>
    <p:sldId id="433" r:id="rId23"/>
    <p:sldId id="434" r:id="rId24"/>
    <p:sldId id="505" r:id="rId25"/>
    <p:sldId id="395" r:id="rId26"/>
    <p:sldId id="479" r:id="rId27"/>
    <p:sldId id="482" r:id="rId28"/>
    <p:sldId id="497" r:id="rId29"/>
    <p:sldId id="390" r:id="rId30"/>
    <p:sldId id="391" r:id="rId31"/>
    <p:sldId id="484" r:id="rId32"/>
    <p:sldId id="498" r:id="rId33"/>
    <p:sldId id="485" r:id="rId34"/>
    <p:sldId id="487" r:id="rId35"/>
    <p:sldId id="489" r:id="rId36"/>
    <p:sldId id="490" r:id="rId37"/>
    <p:sldId id="491" r:id="rId38"/>
    <p:sldId id="494" r:id="rId39"/>
    <p:sldId id="492" r:id="rId40"/>
    <p:sldId id="495" r:id="rId41"/>
    <p:sldId id="496" r:id="rId42"/>
    <p:sldId id="389" r:id="rId43"/>
    <p:sldId id="394" r:id="rId44"/>
    <p:sldId id="499" r:id="rId45"/>
    <p:sldId id="503" r:id="rId46"/>
    <p:sldId id="504" r:id="rId47"/>
    <p:sldId id="502" r:id="rId48"/>
    <p:sldId id="510" r:id="rId49"/>
    <p:sldId id="511" r:id="rId50"/>
    <p:sldId id="385" r:id="rId51"/>
    <p:sldId id="435" r:id="rId52"/>
    <p:sldId id="436" r:id="rId53"/>
    <p:sldId id="480" r:id="rId54"/>
    <p:sldId id="481" r:id="rId5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3209" initials="H" lastIdx="1" clrIdx="0">
    <p:extLst>
      <p:ext uri="{19B8F6BF-5375-455C-9EA6-DF929625EA0E}">
        <p15:presenceInfo xmlns:p15="http://schemas.microsoft.com/office/powerpoint/2012/main" userId="H320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2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58DA93-172A-4008-823A-87754EE9F4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C47A33B-BB4D-4A10-8005-4ED3B34A53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9526F43-F3C0-4D19-9C0D-513074EF1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3C1BD81-9890-46AA-A9A0-7B6927C622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4EDC68D-DA49-43FD-9BC1-15E5877BF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3213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479D39-117B-4D9C-B6C6-8845E8A46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4F4D901-1508-4C31-B849-7ADB163B8D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0229D47-808E-4A83-90B8-1CEDB74D1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8319BE9-70D4-4C6D-B653-628B099F4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689E268-5583-4CD7-A909-97E2CEC2D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4817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7649A664-F54F-447D-B73C-B490DED7AF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8255123-3D7C-45BC-A9BE-5502096D09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F7273CC-737A-43F4-8782-43733E41E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949AC76-F583-473E-9504-E252CE0CF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F42BECA-19CF-49A7-A927-F52FDCE30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2709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C2A6C4-7FD0-4FC0-A451-2BBDFDF83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C527EC4-E8ED-41BA-85CC-3611A72B5B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30931D9-080B-4F9A-8E5B-0BD2AFA89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DE53225-0CBF-4BE7-B222-007CD4A9E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A0004E6-3987-48E8-964F-E8C1D3900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9118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5A7D4F-B12A-4938-B5DD-8839EA774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75E0D4A-48FA-4DA2-A11B-4AE12461D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6C3D5B6-8930-4334-A3DE-3B19A7BC4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BB67015-B056-472A-A360-F81CD3180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D25BFD6-C456-4653-97EC-616DE0F6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4868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4AAA48-C49D-4DB0-824B-946BEFBD0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7E49F45-9B02-4B67-96D8-262353B80A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E350031-24D2-4361-B081-4DD90ED3FD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C1CBA1A-9BBC-4479-9213-81B6B5A51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0D4A5D7-29C3-44D8-AEB9-22CBF6822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9B9C28F-BEE1-4B59-91B3-6D98A1BEC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09348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559349-61B7-48FC-9BF8-4C2874909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4D0D71E-686D-467E-B9CC-CF4C4B0F96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789B39A-9397-4AD1-82B8-F36B9D003A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7AC2E5C4-49D8-4B19-9A0B-FA07014993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28DFECB-2DD1-4CC1-B238-08648F2BEF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096A3E7D-FBC7-48FB-A1D9-F006F665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18BD105B-F674-466B-B1A9-1FE70EA50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5BB6D6C6-11D3-4695-A0EA-C38E4BBDA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9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AD722F0-572F-4F03-B690-59DC44951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34473133-A7FB-4D2D-8B8D-2A9F6705B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3C710F5-0026-4E3E-98CE-F63B209EE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D524A96-164C-4B9D-ADD6-C91911F88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10363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B8B65DB-18F0-437B-9343-3C21D1AE5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B3AB99E7-D5AD-4CE8-83E8-02B3079E7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F2D25D2-3342-47FB-8DC6-E89C4D105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8441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D7B7E3-B002-4922-AD4B-F0F678184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2F2FD10-4168-4019-AB48-9DA97C3447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C9D0058-8AAB-4498-A25A-93931E3E9D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203BAFB-C553-441A-9423-88C2DCA57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5032EB1-084E-401C-8188-094AF437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70797BF-D64E-4F75-A116-E4E6D587F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7588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090647-A351-4630-829A-4B7B09E87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8FFBB570-7450-45A8-A0E2-70B1F8E4E4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7565E54-07F9-4D0E-9FA0-95814B4F03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3278248-3AA9-47B1-8C40-E0E1FD5CF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FAB8CE3-C003-4DBD-938F-2603EDE3D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26C15AA-2395-4032-9940-3DA1BB584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3767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DCEEAECD-4A89-4AAF-87ED-9CC99DC9B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30CA485-A9B7-4C53-819F-3BCFECFF8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49197D4-778A-4C8A-B173-E84F81043C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4F306-351C-4723-837B-AB5FF51AD7E0}" type="datetimeFigureOut">
              <a:rPr lang="pt-BR" smtClean="0"/>
              <a:t>27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053D78E-1A93-415E-AF57-BAA2DD7C5A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E7FF9B5-F4F9-411F-8E6C-5DF3E952F8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4D18A-AA00-4D99-BD0F-689C904C752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8331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27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4.wmf"/><Relationship Id="rId5" Type="http://schemas.openxmlformats.org/officeDocument/2006/relationships/image" Target="../media/image21.e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56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2.wmf"/><Relationship Id="rId21" Type="http://schemas.openxmlformats.org/officeDocument/2006/relationships/image" Target="../media/image50.wmf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image" Target="../media/image48.wmf"/><Relationship Id="rId25" Type="http://schemas.openxmlformats.org/officeDocument/2006/relationships/image" Target="../media/image52.e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51.wmf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72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8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8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2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2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oleObject" Target="../embeddings/oleObject96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oleObject" Target="../embeddings/oleObject9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2.wmf"/><Relationship Id="rId7" Type="http://schemas.openxmlformats.org/officeDocument/2006/relationships/oleObject" Target="../embeddings/oleObject99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2.wmf"/><Relationship Id="rId7" Type="http://schemas.openxmlformats.org/officeDocument/2006/relationships/image" Target="../media/image67.png"/><Relationship Id="rId12" Type="http://schemas.openxmlformats.org/officeDocument/2006/relationships/image" Target="../media/image78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.wmf"/><Relationship Id="rId5" Type="http://schemas.openxmlformats.org/officeDocument/2006/relationships/image" Target="../media/image5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2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91.e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4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95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88.w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98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00.wmf"/><Relationship Id="rId5" Type="http://schemas.openxmlformats.org/officeDocument/2006/relationships/image" Target="../media/image97.png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96.wmf"/><Relationship Id="rId9" Type="http://schemas.openxmlformats.org/officeDocument/2006/relationships/image" Target="../media/image9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4.wmf"/><Relationship Id="rId2" Type="http://schemas.openxmlformats.org/officeDocument/2006/relationships/image" Target="../media/image87.png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0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53.bin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1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1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6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6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image" Target="../media/image119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8.wmf"/><Relationship Id="rId5" Type="http://schemas.openxmlformats.org/officeDocument/2006/relationships/image" Target="../media/image2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47275A-68BD-BF77-E867-ED27EEBB55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79650" y="1412876"/>
            <a:ext cx="7772400" cy="1470025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pt-BR" spc="300" dirty="0">
                <a:latin typeface="Book Antiqua" pitchFamily="18" charset="0"/>
              </a:rPr>
              <a:t>Vetores</a:t>
            </a:r>
            <a:endParaRPr lang="pt-BR" spc="300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561E8AC-AF30-E379-5105-2156E8ED9C36}"/>
              </a:ext>
            </a:extLst>
          </p:cNvPr>
          <p:cNvSpPr/>
          <p:nvPr/>
        </p:nvSpPr>
        <p:spPr>
          <a:xfrm>
            <a:off x="2566988" y="1557338"/>
            <a:ext cx="7416800" cy="1295400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AE5EE46-2C84-CD0B-CAFE-3B0ACE36EC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40014" y="3284539"/>
            <a:ext cx="6911975" cy="2592387"/>
          </a:xfrm>
        </p:spPr>
        <p:txBody>
          <a:bodyPr rtlCol="0">
            <a:normAutofit/>
          </a:bodyPr>
          <a:lstStyle/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r>
              <a:rPr lang="pt-BR" dirty="0">
                <a:latin typeface="Book Antiqua" panose="02040602050305030304" pitchFamily="18" charset="0"/>
              </a:rPr>
              <a:t>28.09.2022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F9FD97-967B-49F1-B29F-FDDF2407E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Diferença entre vetores</a:t>
            </a:r>
            <a:endParaRPr lang="pt-BR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1443" name="Espaço Reservado para Conteúdo 2">
            <a:extLst>
              <a:ext uri="{FF2B5EF4-FFF2-40B4-BE49-F238E27FC236}">
                <a16:creationId xmlns:a16="http://schemas.microsoft.com/office/drawing/2014/main" id="{6E8D14E6-7712-47CB-8D54-89C95F60DB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2313" y="1628776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</p:txBody>
      </p:sp>
      <p:graphicFrame>
        <p:nvGraphicFramePr>
          <p:cNvPr id="61444" name="Object 8">
            <a:extLst>
              <a:ext uri="{FF2B5EF4-FFF2-40B4-BE49-F238E27FC236}">
                <a16:creationId xmlns:a16="http://schemas.microsoft.com/office/drawing/2014/main" id="{C3FCB272-248D-401F-B5BF-73A9CD17D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557339"/>
          <a:ext cx="4279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253890" progId="Equation.DSMT4">
                  <p:embed/>
                </p:oleObj>
              </mc:Choice>
              <mc:Fallback>
                <p:oleObj name="Equation" r:id="rId2" imgW="1256755" imgH="253890" progId="Equation.DSMT4">
                  <p:embed/>
                  <p:pic>
                    <p:nvPicPr>
                      <p:cNvPr id="61444" name="Object 8">
                        <a:extLst>
                          <a:ext uri="{FF2B5EF4-FFF2-40B4-BE49-F238E27FC236}">
                            <a16:creationId xmlns:a16="http://schemas.microsoft.com/office/drawing/2014/main" id="{C3FCB272-248D-401F-B5BF-73A9CD17D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557339"/>
                        <a:ext cx="4279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13">
            <a:extLst>
              <a:ext uri="{FF2B5EF4-FFF2-40B4-BE49-F238E27FC236}">
                <a16:creationId xmlns:a16="http://schemas.microsoft.com/office/drawing/2014/main" id="{DF4B5F81-2707-40CD-B545-3098F3879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2349500"/>
            <a:ext cx="50387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14">
            <a:extLst>
              <a:ext uri="{FF2B5EF4-FFF2-40B4-BE49-F238E27FC236}">
                <a16:creationId xmlns:a16="http://schemas.microsoft.com/office/drawing/2014/main" id="{2D92BCE5-E429-4520-A2F3-EAC8992F4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4365625"/>
            <a:ext cx="38671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tângulo 42">
            <a:extLst>
              <a:ext uri="{FF2B5EF4-FFF2-40B4-BE49-F238E27FC236}">
                <a16:creationId xmlns:a16="http://schemas.microsoft.com/office/drawing/2014/main" id="{ED54994D-935A-419D-3126-463CE7ABE7B9}"/>
              </a:ext>
            </a:extLst>
          </p:cNvPr>
          <p:cNvSpPr/>
          <p:nvPr/>
        </p:nvSpPr>
        <p:spPr>
          <a:xfrm>
            <a:off x="6235614" y="2882865"/>
            <a:ext cx="2244437" cy="1510145"/>
          </a:xfrm>
          <a:prstGeom prst="rect">
            <a:avLst/>
          </a:prstGeom>
          <a:ln w="3810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EA7A267-D9FC-B16F-D8CD-FC6CAE0EFC3A}"/>
              </a:ext>
            </a:extLst>
          </p:cNvPr>
          <p:cNvSpPr/>
          <p:nvPr/>
        </p:nvSpPr>
        <p:spPr>
          <a:xfrm>
            <a:off x="4000918" y="2904633"/>
            <a:ext cx="2244437" cy="1510145"/>
          </a:xfrm>
          <a:prstGeom prst="rect">
            <a:avLst/>
          </a:prstGeom>
          <a:ln w="3810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AE23280A-9648-4242-AF88-9F617FAED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087" y="55420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Diferença entre vetores</a:t>
            </a:r>
            <a:endParaRPr lang="pt-BR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699A62D-427A-C7FC-BDAF-483DB7D359F0}"/>
              </a:ext>
            </a:extLst>
          </p:cNvPr>
          <p:cNvSpPr/>
          <p:nvPr/>
        </p:nvSpPr>
        <p:spPr>
          <a:xfrm>
            <a:off x="1510146" y="2901589"/>
            <a:ext cx="2244437" cy="1510145"/>
          </a:xfrm>
          <a:prstGeom prst="rect">
            <a:avLst/>
          </a:prstGeom>
          <a:ln w="3810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6ED9A570-6CB6-D3CB-9D5C-4D29ADC29D27}"/>
              </a:ext>
            </a:extLst>
          </p:cNvPr>
          <p:cNvCxnSpPr>
            <a:cxnSpLocks/>
          </p:cNvCxnSpPr>
          <p:nvPr/>
        </p:nvCxnSpPr>
        <p:spPr>
          <a:xfrm>
            <a:off x="1510146" y="4411735"/>
            <a:ext cx="22444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C9758261-1BC7-DCE5-7103-CDB979690CE2}"/>
              </a:ext>
            </a:extLst>
          </p:cNvPr>
          <p:cNvCxnSpPr>
            <a:cxnSpLocks/>
          </p:cNvCxnSpPr>
          <p:nvPr/>
        </p:nvCxnSpPr>
        <p:spPr>
          <a:xfrm flipV="1">
            <a:off x="1510146" y="2901590"/>
            <a:ext cx="0" cy="15101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5606B68-41CA-EF26-4BA2-B0E24356D49E}"/>
              </a:ext>
            </a:extLst>
          </p:cNvPr>
          <p:cNvCxnSpPr>
            <a:cxnSpLocks/>
          </p:cNvCxnSpPr>
          <p:nvPr/>
        </p:nvCxnSpPr>
        <p:spPr>
          <a:xfrm flipV="1">
            <a:off x="1510145" y="2894661"/>
            <a:ext cx="2255551" cy="15170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590FB7B-992F-5404-48D7-D1ECB55E5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12" y="3293558"/>
          <a:ext cx="431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312" imgH="664584" progId="Equation.DSMT4">
                  <p:embed/>
                </p:oleObj>
              </mc:Choice>
              <mc:Fallback>
                <p:oleObj name="Equation" r:id="rId2" imgW="431312" imgH="664584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590FB7B-992F-5404-48D7-D1ECB55E5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5012" y="3293558"/>
                        <a:ext cx="4318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6BCC8B5-7B42-49D8-2C34-720CB9D16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8695" y="4461117"/>
          <a:ext cx="2873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581" imgH="653783" progId="Equation.DSMT4">
                  <p:embed/>
                </p:oleObj>
              </mc:Choice>
              <mc:Fallback>
                <p:oleObj name="Equation" r:id="rId4" imgW="286581" imgH="653783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56BCC8B5-7B42-49D8-2C34-720CB9D1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695" y="4461117"/>
                        <a:ext cx="28733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BF7E887-9B6F-EC04-4EDE-7FDE9D9E4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614" y="3199082"/>
          <a:ext cx="804711" cy="45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BF7E887-9B6F-EC04-4EDE-7FDE9D9E4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8614" y="3199082"/>
                        <a:ext cx="804711" cy="459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Agrupar 6">
            <a:extLst>
              <a:ext uri="{FF2B5EF4-FFF2-40B4-BE49-F238E27FC236}">
                <a16:creationId xmlns:a16="http://schemas.microsoft.com/office/drawing/2014/main" id="{0E7678F5-38BD-0BF7-938A-68AA3B974C56}"/>
              </a:ext>
            </a:extLst>
          </p:cNvPr>
          <p:cNvGrpSpPr/>
          <p:nvPr/>
        </p:nvGrpSpPr>
        <p:grpSpPr>
          <a:xfrm>
            <a:off x="6259869" y="2933350"/>
            <a:ext cx="2234696" cy="1486548"/>
            <a:chOff x="9250634" y="1308403"/>
            <a:chExt cx="2234696" cy="1486548"/>
          </a:xfrm>
        </p:grpSpPr>
        <p:graphicFrame>
          <p:nvGraphicFramePr>
            <p:cNvPr id="32" name="Objeto 31">
              <a:extLst>
                <a:ext uri="{FF2B5EF4-FFF2-40B4-BE49-F238E27FC236}">
                  <a16:creationId xmlns:a16="http://schemas.microsoft.com/office/drawing/2014/main" id="{771FAAB2-2768-74A4-7E0D-98C32A20FC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219463"/>
                </p:ext>
              </p:extLst>
            </p:nvPr>
          </p:nvGraphicFramePr>
          <p:xfrm>
            <a:off x="10112532" y="1387151"/>
            <a:ext cx="864750" cy="49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240" imgH="253800" progId="Equation.DSMT4">
                    <p:embed/>
                  </p:oleObj>
                </mc:Choice>
                <mc:Fallback>
                  <p:oleObj name="Equation" r:id="rId8" imgW="444240" imgH="253800" progId="Equation.DSMT4">
                    <p:embed/>
                    <p:pic>
                      <p:nvPicPr>
                        <p:cNvPr id="32" name="Objeto 31">
                          <a:extLst>
                            <a:ext uri="{FF2B5EF4-FFF2-40B4-BE49-F238E27FC236}">
                              <a16:creationId xmlns:a16="http://schemas.microsoft.com/office/drawing/2014/main" id="{771FAAB2-2768-74A4-7E0D-98C32A20FC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12532" y="1387151"/>
                          <a:ext cx="864750" cy="494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Conector de Seta Reta 33">
              <a:extLst>
                <a:ext uri="{FF2B5EF4-FFF2-40B4-BE49-F238E27FC236}">
                  <a16:creationId xmlns:a16="http://schemas.microsoft.com/office/drawing/2014/main" id="{F4423876-3ABF-54CA-240C-C1E57CC9CB9C}"/>
                </a:ext>
              </a:extLst>
            </p:cNvPr>
            <p:cNvCxnSpPr/>
            <p:nvPr/>
          </p:nvCxnSpPr>
          <p:spPr>
            <a:xfrm flipH="1" flipV="1">
              <a:off x="9250634" y="1308403"/>
              <a:ext cx="2234696" cy="148654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3798860B-D3B7-46AD-300B-9B68A4C88EE6}"/>
              </a:ext>
            </a:extLst>
          </p:cNvPr>
          <p:cNvGrpSpPr/>
          <p:nvPr/>
        </p:nvGrpSpPr>
        <p:grpSpPr>
          <a:xfrm>
            <a:off x="3971890" y="4398766"/>
            <a:ext cx="2244437" cy="547064"/>
            <a:chOff x="4216183" y="4241078"/>
            <a:chExt cx="2244437" cy="547064"/>
          </a:xfrm>
        </p:grpSpPr>
        <p:cxnSp>
          <p:nvCxnSpPr>
            <p:cNvPr id="28" name="Conector de Seta Reta 27">
              <a:extLst>
                <a:ext uri="{FF2B5EF4-FFF2-40B4-BE49-F238E27FC236}">
                  <a16:creationId xmlns:a16="http://schemas.microsoft.com/office/drawing/2014/main" id="{2E3F7BC0-F28C-46BF-0A01-448740640C5A}"/>
                </a:ext>
              </a:extLst>
            </p:cNvPr>
            <p:cNvCxnSpPr>
              <a:cxnSpLocks/>
            </p:cNvCxnSpPr>
            <p:nvPr/>
          </p:nvCxnSpPr>
          <p:spPr>
            <a:xfrm>
              <a:off x="4216183" y="4241078"/>
              <a:ext cx="224443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to 37">
              <a:extLst>
                <a:ext uri="{FF2B5EF4-FFF2-40B4-BE49-F238E27FC236}">
                  <a16:creationId xmlns:a16="http://schemas.microsoft.com/office/drawing/2014/main" id="{0D330C35-2D7E-018D-CA54-5A596599B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708" y="4313621"/>
            <a:ext cx="521973" cy="474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53800" progId="Equation.DSMT4">
                    <p:embed/>
                  </p:oleObj>
                </mc:Choice>
                <mc:Fallback>
                  <p:oleObj name="Equation" r:id="rId10" imgW="279360" imgH="253800" progId="Equation.DSMT4">
                    <p:embed/>
                    <p:pic>
                      <p:nvPicPr>
                        <p:cNvPr id="38" name="Objeto 37">
                          <a:extLst>
                            <a:ext uri="{FF2B5EF4-FFF2-40B4-BE49-F238E27FC236}">
                              <a16:creationId xmlns:a16="http://schemas.microsoft.com/office/drawing/2014/main" id="{0D330C35-2D7E-018D-CA54-5A596599BB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508708" y="4313621"/>
                          <a:ext cx="521973" cy="474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Agrupar 45">
            <a:extLst>
              <a:ext uri="{FF2B5EF4-FFF2-40B4-BE49-F238E27FC236}">
                <a16:creationId xmlns:a16="http://schemas.microsoft.com/office/drawing/2014/main" id="{C8FBF354-A435-35E0-6FF3-D6082D87CD9B}"/>
              </a:ext>
            </a:extLst>
          </p:cNvPr>
          <p:cNvGrpSpPr/>
          <p:nvPr/>
        </p:nvGrpSpPr>
        <p:grpSpPr>
          <a:xfrm>
            <a:off x="5797613" y="2908275"/>
            <a:ext cx="2692179" cy="2075916"/>
            <a:chOff x="6012878" y="2752653"/>
            <a:chExt cx="2692179" cy="2075916"/>
          </a:xfrm>
        </p:grpSpPr>
        <p:grpSp>
          <p:nvGrpSpPr>
            <p:cNvPr id="29" name="Agrupar 28">
              <a:extLst>
                <a:ext uri="{FF2B5EF4-FFF2-40B4-BE49-F238E27FC236}">
                  <a16:creationId xmlns:a16="http://schemas.microsoft.com/office/drawing/2014/main" id="{FA9033AA-301A-ED1E-6E19-9662A49667D1}"/>
                </a:ext>
              </a:extLst>
            </p:cNvPr>
            <p:cNvGrpSpPr/>
            <p:nvPr/>
          </p:nvGrpSpPr>
          <p:grpSpPr>
            <a:xfrm>
              <a:off x="6460620" y="2752653"/>
              <a:ext cx="2244437" cy="1510145"/>
              <a:chOff x="6400801" y="2901589"/>
              <a:chExt cx="2244437" cy="1510145"/>
            </a:xfrm>
          </p:grpSpPr>
          <p:cxnSp>
            <p:nvCxnSpPr>
              <p:cNvPr id="21" name="Conector de Seta Reta 20">
                <a:extLst>
                  <a:ext uri="{FF2B5EF4-FFF2-40B4-BE49-F238E27FC236}">
                    <a16:creationId xmlns:a16="http://schemas.microsoft.com/office/drawing/2014/main" id="{79D14294-B876-366C-48E7-8AEFB778AF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00801" y="4390014"/>
                <a:ext cx="224443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ector de Seta Reta 23">
                <a:extLst>
                  <a:ext uri="{FF2B5EF4-FFF2-40B4-BE49-F238E27FC236}">
                    <a16:creationId xmlns:a16="http://schemas.microsoft.com/office/drawing/2014/main" id="{0F01FD08-E567-5AAB-7ABD-EC2BE313C7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00801" y="2901589"/>
                <a:ext cx="0" cy="151014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7" name="Objeto 36">
              <a:extLst>
                <a:ext uri="{FF2B5EF4-FFF2-40B4-BE49-F238E27FC236}">
                  <a16:creationId xmlns:a16="http://schemas.microsoft.com/office/drawing/2014/main" id="{465D6AB5-EA03-1AD6-AA85-B22E97B7F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4075" y="4287473"/>
            <a:ext cx="405822" cy="54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53800" progId="Equation.DSMT4">
                    <p:embed/>
                  </p:oleObj>
                </mc:Choice>
                <mc:Fallback>
                  <p:oleObj name="Equation" r:id="rId12" imgW="190440" imgH="253800" progId="Equation.DSMT4">
                    <p:embed/>
                    <p:pic>
                      <p:nvPicPr>
                        <p:cNvPr id="37" name="Objeto 36">
                          <a:extLst>
                            <a:ext uri="{FF2B5EF4-FFF2-40B4-BE49-F238E27FC236}">
                              <a16:creationId xmlns:a16="http://schemas.microsoft.com/office/drawing/2014/main" id="{465D6AB5-EA03-1AD6-AA85-B22E97B7F0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04075" y="4287473"/>
                          <a:ext cx="405822" cy="541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to 38">
              <a:extLst>
                <a:ext uri="{FF2B5EF4-FFF2-40B4-BE49-F238E27FC236}">
                  <a16:creationId xmlns:a16="http://schemas.microsoft.com/office/drawing/2014/main" id="{98DE43D9-F3FF-FA98-A279-8AA196A768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2878" y="3073077"/>
            <a:ext cx="354262" cy="545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53800" progId="Equation.DSMT4">
                    <p:embed/>
                  </p:oleObj>
                </mc:Choice>
                <mc:Fallback>
                  <p:oleObj name="Equation" r:id="rId14" imgW="164880" imgH="253800" progId="Equation.DSMT4">
                    <p:embed/>
                    <p:pic>
                      <p:nvPicPr>
                        <p:cNvPr id="39" name="Objeto 38">
                          <a:extLst>
                            <a:ext uri="{FF2B5EF4-FFF2-40B4-BE49-F238E27FC236}">
                              <a16:creationId xmlns:a16="http://schemas.microsoft.com/office/drawing/2014/main" id="{98DE43D9-F3FF-FA98-A279-8AA196A768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12878" y="3073077"/>
                          <a:ext cx="354262" cy="545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Agrupar 5">
            <a:extLst>
              <a:ext uri="{FF2B5EF4-FFF2-40B4-BE49-F238E27FC236}">
                <a16:creationId xmlns:a16="http://schemas.microsoft.com/office/drawing/2014/main" id="{A2A76F9F-CD9B-EB8C-1A87-4857B1BF57FF}"/>
              </a:ext>
            </a:extLst>
          </p:cNvPr>
          <p:cNvGrpSpPr/>
          <p:nvPr/>
        </p:nvGrpSpPr>
        <p:grpSpPr>
          <a:xfrm>
            <a:off x="6249441" y="2908275"/>
            <a:ext cx="2255551" cy="1517073"/>
            <a:chOff x="9351574" y="4708569"/>
            <a:chExt cx="2255551" cy="1517073"/>
          </a:xfrm>
        </p:grpSpPr>
        <p:cxnSp>
          <p:nvCxnSpPr>
            <p:cNvPr id="35" name="Conector de Seta Reta 34">
              <a:extLst>
                <a:ext uri="{FF2B5EF4-FFF2-40B4-BE49-F238E27FC236}">
                  <a16:creationId xmlns:a16="http://schemas.microsoft.com/office/drawing/2014/main" id="{48A4CA06-2104-58A5-69F5-461CF6068D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51574" y="4708569"/>
              <a:ext cx="2255551" cy="15170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to 43">
              <a:extLst>
                <a:ext uri="{FF2B5EF4-FFF2-40B4-BE49-F238E27FC236}">
                  <a16:creationId xmlns:a16="http://schemas.microsoft.com/office/drawing/2014/main" id="{10E2F94A-4C41-4667-28FA-9F91757341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450761"/>
                </p:ext>
              </p:extLst>
            </p:nvPr>
          </p:nvGraphicFramePr>
          <p:xfrm>
            <a:off x="10025521" y="5626728"/>
            <a:ext cx="8048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04660" imgH="460457" progId="Equation.DSMT4">
                    <p:embed/>
                  </p:oleObj>
                </mc:Choice>
                <mc:Fallback>
                  <p:oleObj name="Equation" r:id="rId16" imgW="804660" imgH="460457" progId="Equation.DSMT4">
                    <p:embed/>
                    <p:pic>
                      <p:nvPicPr>
                        <p:cNvPr id="44" name="Objeto 43">
                          <a:extLst>
                            <a:ext uri="{FF2B5EF4-FFF2-40B4-BE49-F238E27FC236}">
                              <a16:creationId xmlns:a16="http://schemas.microsoft.com/office/drawing/2014/main" id="{10E2F94A-4C41-4667-28FA-9F91757341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025521" y="5626728"/>
                          <a:ext cx="804863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Agrupar 2">
            <a:extLst>
              <a:ext uri="{FF2B5EF4-FFF2-40B4-BE49-F238E27FC236}">
                <a16:creationId xmlns:a16="http://schemas.microsoft.com/office/drawing/2014/main" id="{21E84961-43CC-4F67-6997-F6DCF4F7EF10}"/>
              </a:ext>
            </a:extLst>
          </p:cNvPr>
          <p:cNvGrpSpPr/>
          <p:nvPr/>
        </p:nvGrpSpPr>
        <p:grpSpPr>
          <a:xfrm>
            <a:off x="3985314" y="2882865"/>
            <a:ext cx="2234696" cy="1486548"/>
            <a:chOff x="7394632" y="1852639"/>
            <a:chExt cx="2234696" cy="1486548"/>
          </a:xfrm>
        </p:grpSpPr>
        <p:cxnSp>
          <p:nvCxnSpPr>
            <p:cNvPr id="31" name="Conector de Seta Reta 30">
              <a:extLst>
                <a:ext uri="{FF2B5EF4-FFF2-40B4-BE49-F238E27FC236}">
                  <a16:creationId xmlns:a16="http://schemas.microsoft.com/office/drawing/2014/main" id="{69E12F07-4D9C-8B63-7841-848FF619BEFC}"/>
                </a:ext>
              </a:extLst>
            </p:cNvPr>
            <p:cNvCxnSpPr/>
            <p:nvPr/>
          </p:nvCxnSpPr>
          <p:spPr>
            <a:xfrm flipH="1" flipV="1">
              <a:off x="7394632" y="1852639"/>
              <a:ext cx="2234696" cy="148654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to 44">
              <a:extLst>
                <a:ext uri="{FF2B5EF4-FFF2-40B4-BE49-F238E27FC236}">
                  <a16:creationId xmlns:a16="http://schemas.microsoft.com/office/drawing/2014/main" id="{0D99F388-A8D1-46E8-57E9-9B6F3BBC28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011238"/>
                </p:ext>
              </p:extLst>
            </p:nvPr>
          </p:nvGraphicFramePr>
          <p:xfrm>
            <a:off x="7780504" y="2576053"/>
            <a:ext cx="86518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65865" imgH="493938" progId="Equation.DSMT4">
                    <p:embed/>
                  </p:oleObj>
                </mc:Choice>
                <mc:Fallback>
                  <p:oleObj name="Equation" r:id="rId18" imgW="865865" imgH="493938" progId="Equation.DSMT4">
                    <p:embed/>
                    <p:pic>
                      <p:nvPicPr>
                        <p:cNvPr id="45" name="Objeto 44">
                          <a:extLst>
                            <a:ext uri="{FF2B5EF4-FFF2-40B4-BE49-F238E27FC236}">
                              <a16:creationId xmlns:a16="http://schemas.microsoft.com/office/drawing/2014/main" id="{0D99F388-A8D1-46E8-57E9-9B6F3BBC28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80504" y="2576053"/>
                          <a:ext cx="865187" cy="49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265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3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E23280A-9648-4242-AF88-9F617FAED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087" y="55420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Diferença entre vetores</a:t>
            </a:r>
            <a:endParaRPr lang="pt-BR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2467" name="Espaço Reservado para Conteúdo 2">
            <a:extLst>
              <a:ext uri="{FF2B5EF4-FFF2-40B4-BE49-F238E27FC236}">
                <a16:creationId xmlns:a16="http://schemas.microsoft.com/office/drawing/2014/main" id="{2A65AF57-27AC-4F37-B483-C01975A7F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4677" y="1030577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Assim, as diagonais do paralelogramo representam a soma e a diferença entre      e     .   </a:t>
            </a:r>
          </a:p>
        </p:txBody>
      </p:sp>
      <p:pic>
        <p:nvPicPr>
          <p:cNvPr id="62468" name="Picture 26">
            <a:extLst>
              <a:ext uri="{FF2B5EF4-FFF2-40B4-BE49-F238E27FC236}">
                <a16:creationId xmlns:a16="http://schemas.microsoft.com/office/drawing/2014/main" id="{0744BBD7-9BDA-43AA-988C-772F01121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6" y="2983346"/>
            <a:ext cx="437197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69" name="Object 28">
            <a:extLst>
              <a:ext uri="{FF2B5EF4-FFF2-40B4-BE49-F238E27FC236}">
                <a16:creationId xmlns:a16="http://schemas.microsoft.com/office/drawing/2014/main" id="{266E7B13-C566-41BC-94AB-87ACA446B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577" y="1790414"/>
          <a:ext cx="4318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62469" name="Object 28">
                        <a:extLst>
                          <a:ext uri="{FF2B5EF4-FFF2-40B4-BE49-F238E27FC236}">
                            <a16:creationId xmlns:a16="http://schemas.microsoft.com/office/drawing/2014/main" id="{266E7B13-C566-41BC-94AB-87ACA446B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77" y="1790414"/>
                        <a:ext cx="4318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29">
            <a:extLst>
              <a:ext uri="{FF2B5EF4-FFF2-40B4-BE49-F238E27FC236}">
                <a16:creationId xmlns:a16="http://schemas.microsoft.com/office/drawing/2014/main" id="{19684D6C-961C-4296-9E8F-1952C0F20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744" y="1760180"/>
          <a:ext cx="2873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17" imgH="253890" progId="Equation.DSMT4">
                  <p:embed/>
                </p:oleObj>
              </mc:Choice>
              <mc:Fallback>
                <p:oleObj name="Equation" r:id="rId5" imgW="190417" imgH="253890" progId="Equation.DSMT4">
                  <p:embed/>
                  <p:pic>
                    <p:nvPicPr>
                      <p:cNvPr id="62470" name="Object 29">
                        <a:extLst>
                          <a:ext uri="{FF2B5EF4-FFF2-40B4-BE49-F238E27FC236}">
                            <a16:creationId xmlns:a16="http://schemas.microsoft.com/office/drawing/2014/main" id="{19684D6C-961C-4296-9E8F-1952C0F20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44" y="1760180"/>
                        <a:ext cx="2873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CE82FD4-53EF-204B-206B-4C1ACBB3F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73026"/>
              </p:ext>
            </p:extLst>
          </p:nvPr>
        </p:nvGraphicFramePr>
        <p:xfrm>
          <a:off x="4889113" y="2857239"/>
          <a:ext cx="864750" cy="49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CE82FD4-53EF-204B-206B-4C1ACBB3F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113" y="2857239"/>
                        <a:ext cx="864750" cy="49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60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4FB167C-E52C-A128-912D-F7275D5E26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109" t="21212" r="-48" b="25051"/>
          <a:stretch/>
        </p:blipFill>
        <p:spPr>
          <a:xfrm>
            <a:off x="1773379" y="1898072"/>
            <a:ext cx="8104912" cy="4743470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2A63F2C-AA09-4C71-C41F-82A63533D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30687"/>
              </p:ext>
            </p:extLst>
          </p:nvPr>
        </p:nvGraphicFramePr>
        <p:xfrm>
          <a:off x="4574742" y="3255119"/>
          <a:ext cx="703839" cy="74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15640" progId="Equation.DSMT4">
                  <p:embed/>
                </p:oleObj>
              </mc:Choice>
              <mc:Fallback>
                <p:oleObj name="Equation" r:id="rId3" imgW="203040" imgH="215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2A63F2C-AA09-4C71-C41F-82A63533D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4742" y="3255119"/>
                        <a:ext cx="703839" cy="74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27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5CA61D73-E028-4F91-0E56-827E401E9A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593" t="24653" r="-49" b="7878"/>
          <a:stretch/>
        </p:blipFill>
        <p:spPr>
          <a:xfrm>
            <a:off x="2424545" y="1372739"/>
            <a:ext cx="6906491" cy="5485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4580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61D2E2F-09BD-2BB6-A8B1-0DF153EA4D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583" t="24652" r="-2884" b="15556"/>
          <a:stretch/>
        </p:blipFill>
        <p:spPr>
          <a:xfrm>
            <a:off x="2604654" y="1690688"/>
            <a:ext cx="6289964" cy="478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7059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75BC728-0B16-97A5-8E7A-EA791F70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231" t="24653" r="10172" b="23232"/>
          <a:stretch/>
        </p:blipFill>
        <p:spPr>
          <a:xfrm>
            <a:off x="3034145" y="1644680"/>
            <a:ext cx="6070375" cy="4848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827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4FB167C-E52C-A128-912D-F7275D5E26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109" t="21212" r="-48" b="25051"/>
          <a:stretch/>
        </p:blipFill>
        <p:spPr>
          <a:xfrm>
            <a:off x="1773379" y="1898072"/>
            <a:ext cx="8104912" cy="4743470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2A63F2C-AA09-4C71-C41F-82A63533D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05831"/>
              </p:ext>
            </p:extLst>
          </p:nvPr>
        </p:nvGraphicFramePr>
        <p:xfrm>
          <a:off x="4421188" y="3254375"/>
          <a:ext cx="10112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60" imgH="215640" progId="Equation.DSMT4">
                  <p:embed/>
                </p:oleObj>
              </mc:Choice>
              <mc:Fallback>
                <p:oleObj name="Equation" r:id="rId3" imgW="291960" imgH="215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2A63F2C-AA09-4C71-C41F-82A63533D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188" y="3254375"/>
                        <a:ext cx="101123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98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146B9155-3558-BF7F-435E-9508819596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172" t="24335" r="1238" b="14447"/>
          <a:stretch/>
        </p:blipFill>
        <p:spPr>
          <a:xfrm>
            <a:off x="1967345" y="1912360"/>
            <a:ext cx="7086600" cy="425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94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7B2CD77-69EE-7F62-31C6-4B44485A2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5488D36-B263-7FD5-6BA6-7673532454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835" t="21212" r="-3675" b="11112"/>
          <a:stretch/>
        </p:blipFill>
        <p:spPr>
          <a:xfrm>
            <a:off x="2881744" y="1690688"/>
            <a:ext cx="5971310" cy="4641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440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711696D-3229-43C2-A0B1-519581383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7" y="900545"/>
            <a:ext cx="10501746" cy="3283528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Para somar/subtrair vetores, lembre-se que os vetores são “livres”. </a:t>
            </a:r>
            <a:b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</a:b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Ou seja, o representante pode ter sua origem colocada em qualquer ponto qualquer ponto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56470D1-25D0-46F9-85C0-6EC08B515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>
              <a:defRPr/>
            </a:pPr>
            <a:b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</a:b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b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</a:b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66563" name="Object 5">
            <a:extLst>
              <a:ext uri="{FF2B5EF4-FFF2-40B4-BE49-F238E27FC236}">
                <a16:creationId xmlns:a16="http://schemas.microsoft.com/office/drawing/2014/main" id="{04F816B7-F52A-4180-B90B-DC66B76EA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417889"/>
          <a:ext cx="108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48" imgH="266469" progId="Equation.DSMT4">
                  <p:embed/>
                </p:oleObj>
              </mc:Choice>
              <mc:Fallback>
                <p:oleObj name="Equation" r:id="rId2" imgW="406048" imgH="266469" progId="Equation.DSMT4">
                  <p:embed/>
                  <p:pic>
                    <p:nvPicPr>
                      <p:cNvPr id="66563" name="Object 5">
                        <a:extLst>
                          <a:ext uri="{FF2B5EF4-FFF2-40B4-BE49-F238E27FC236}">
                            <a16:creationId xmlns:a16="http://schemas.microsoft.com/office/drawing/2014/main" id="{04F816B7-F52A-4180-B90B-DC66B76EA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417889"/>
                        <a:ext cx="10810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>
            <a:extLst>
              <a:ext uri="{FF2B5EF4-FFF2-40B4-BE49-F238E27FC236}">
                <a16:creationId xmlns:a16="http://schemas.microsoft.com/office/drawing/2014/main" id="{647E70F7-0BB0-40ED-9F89-3A9C06499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1" y="4125913"/>
          <a:ext cx="11350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266584" progId="Equation.DSMT4">
                  <p:embed/>
                </p:oleObj>
              </mc:Choice>
              <mc:Fallback>
                <p:oleObj name="Equation" r:id="rId4" imgW="418918" imgH="266584" progId="Equation.DSMT4">
                  <p:embed/>
                  <p:pic>
                    <p:nvPicPr>
                      <p:cNvPr id="66564" name="Object 6">
                        <a:extLst>
                          <a:ext uri="{FF2B5EF4-FFF2-40B4-BE49-F238E27FC236}">
                            <a16:creationId xmlns:a16="http://schemas.microsoft.com/office/drawing/2014/main" id="{647E70F7-0BB0-40ED-9F89-3A9C06499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1" y="4125913"/>
                        <a:ext cx="11350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565" name="Conector de seta reta 17">
            <a:extLst>
              <a:ext uri="{FF2B5EF4-FFF2-40B4-BE49-F238E27FC236}">
                <a16:creationId xmlns:a16="http://schemas.microsoft.com/office/drawing/2014/main" id="{09755A4D-747C-422D-8280-3D8E22AC074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071813" y="4076700"/>
            <a:ext cx="2303462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Conector de seta reta 18">
            <a:extLst>
              <a:ext uri="{FF2B5EF4-FFF2-40B4-BE49-F238E27FC236}">
                <a16:creationId xmlns:a16="http://schemas.microsoft.com/office/drawing/2014/main" id="{D268544A-F776-4BF2-A198-054329D381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24338" y="4724400"/>
            <a:ext cx="64770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6567" name="Picture 14">
            <a:extLst>
              <a:ext uri="{FF2B5EF4-FFF2-40B4-BE49-F238E27FC236}">
                <a16:creationId xmlns:a16="http://schemas.microsoft.com/office/drawing/2014/main" id="{682AC52A-B3A0-4AEC-9A0D-17E199814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3" t="9741" r="1982"/>
          <a:stretch>
            <a:fillRect/>
          </a:stretch>
        </p:blipFill>
        <p:spPr bwMode="auto">
          <a:xfrm>
            <a:off x="1992313" y="2997201"/>
            <a:ext cx="8424862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68" name="Object 5">
            <a:extLst>
              <a:ext uri="{FF2B5EF4-FFF2-40B4-BE49-F238E27FC236}">
                <a16:creationId xmlns:a16="http://schemas.microsoft.com/office/drawing/2014/main" id="{195FE6B6-2A91-45F9-BF6A-EEE6E4FC9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1916113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51" imgH="215619" progId="Equation.DSMT4">
                  <p:embed/>
                </p:oleObj>
              </mc:Choice>
              <mc:Fallback>
                <p:oleObj name="Equation" r:id="rId7" imgW="114151" imgH="215619" progId="Equation.DSMT4">
                  <p:embed/>
                  <p:pic>
                    <p:nvPicPr>
                      <p:cNvPr id="66568" name="Object 5">
                        <a:extLst>
                          <a:ext uri="{FF2B5EF4-FFF2-40B4-BE49-F238E27FC236}">
                            <a16:creationId xmlns:a16="http://schemas.microsoft.com/office/drawing/2014/main" id="{195FE6B6-2A91-45F9-BF6A-EEE6E4FC9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16113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3DF2308C-D500-4618-89F0-5A7CE26FE847}"/>
              </a:ext>
            </a:extLst>
          </p:cNvPr>
          <p:cNvSpPr txBox="1"/>
          <p:nvPr/>
        </p:nvSpPr>
        <p:spPr>
          <a:xfrm>
            <a:off x="2063751" y="2060576"/>
            <a:ext cx="509306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Vetor       e seus múltiplos escalares</a:t>
            </a:r>
            <a:r>
              <a:rPr lang="pt-BR" dirty="0">
                <a:latin typeface="Book Antiqua" panose="02040602050305030304" pitchFamily="18" charset="0"/>
                <a:cs typeface="Arial" charset="0"/>
              </a:rPr>
              <a:t>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Espaço Reservado para Conteúdo 2">
            <a:extLst>
              <a:ext uri="{FF2B5EF4-FFF2-40B4-BE49-F238E27FC236}">
                <a16:creationId xmlns:a16="http://schemas.microsoft.com/office/drawing/2014/main" id="{6F5EFA7A-FD30-49F5-9CEB-D6DBD7987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pt-BR" altLang="pt-BR"/>
              <a:t>   </a:t>
            </a:r>
          </a:p>
        </p:txBody>
      </p:sp>
      <p:graphicFrame>
        <p:nvGraphicFramePr>
          <p:cNvPr id="63492" name="Object 5">
            <a:extLst>
              <a:ext uri="{FF2B5EF4-FFF2-40B4-BE49-F238E27FC236}">
                <a16:creationId xmlns:a16="http://schemas.microsoft.com/office/drawing/2014/main" id="{EC54D830-8D5A-403C-ACAB-120827E05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89864"/>
              </p:ext>
            </p:extLst>
          </p:nvPr>
        </p:nvGraphicFramePr>
        <p:xfrm>
          <a:off x="3500439" y="1860551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63492" name="Object 5">
                        <a:extLst>
                          <a:ext uri="{FF2B5EF4-FFF2-40B4-BE49-F238E27FC236}">
                            <a16:creationId xmlns:a16="http://schemas.microsoft.com/office/drawing/2014/main" id="{EC54D830-8D5A-403C-ACAB-120827E05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9" y="1860551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ângulo 23">
            <a:extLst>
              <a:ext uri="{FF2B5EF4-FFF2-40B4-BE49-F238E27FC236}">
                <a16:creationId xmlns:a16="http://schemas.microsoft.com/office/drawing/2014/main" id="{797FE435-9523-4819-A8F0-597677965802}"/>
              </a:ext>
            </a:extLst>
          </p:cNvPr>
          <p:cNvSpPr/>
          <p:nvPr/>
        </p:nvSpPr>
        <p:spPr>
          <a:xfrm>
            <a:off x="1136073" y="1936750"/>
            <a:ext cx="8912371" cy="329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Dado um vetor     não nulo   e um número real </a:t>
            </a:r>
            <a:r>
              <a:rPr lang="pt-BR" sz="2600" i="1" dirty="0">
                <a:latin typeface="Book Antiqua" panose="02040602050305030304" pitchFamily="18" charset="0"/>
                <a:cs typeface="Arial" charset="0"/>
              </a:rPr>
              <a:t>   </a:t>
            </a: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         chama-se produto do número real      pelo vetor    , o vetor          tal que: </a:t>
            </a:r>
          </a:p>
          <a:p>
            <a:pPr marL="514350" indent="-514350">
              <a:buFontTx/>
              <a:buAutoNum type="alphaLcParenR"/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Se                 então          tem mesma direção  ( é paralelo e sentido de    e       </a:t>
            </a:r>
          </a:p>
          <a:p>
            <a:pPr marL="514350" indent="-514350">
              <a:buFontTx/>
              <a:buAutoNum type="alphaLcParenR"/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marL="514350" indent="-514350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b)  Se                  então          tem mesma direção de   , sentido oposto e</a:t>
            </a:r>
          </a:p>
        </p:txBody>
      </p:sp>
      <p:graphicFrame>
        <p:nvGraphicFramePr>
          <p:cNvPr id="63495" name="Object 5">
            <a:extLst>
              <a:ext uri="{FF2B5EF4-FFF2-40B4-BE49-F238E27FC236}">
                <a16:creationId xmlns:a16="http://schemas.microsoft.com/office/drawing/2014/main" id="{0C0F6415-0441-43E2-B2B3-2D95035FB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02628"/>
              </p:ext>
            </p:extLst>
          </p:nvPr>
        </p:nvGraphicFramePr>
        <p:xfrm>
          <a:off x="8202613" y="1927225"/>
          <a:ext cx="1212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63495" name="Object 5">
                        <a:extLst>
                          <a:ext uri="{FF2B5EF4-FFF2-40B4-BE49-F238E27FC236}">
                            <a16:creationId xmlns:a16="http://schemas.microsoft.com/office/drawing/2014/main" id="{0C0F6415-0441-43E2-B2B3-2D95035FB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1927225"/>
                        <a:ext cx="1212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5">
            <a:extLst>
              <a:ext uri="{FF2B5EF4-FFF2-40B4-BE49-F238E27FC236}">
                <a16:creationId xmlns:a16="http://schemas.microsoft.com/office/drawing/2014/main" id="{22AB4688-4040-49D9-A4A0-299E5EBAD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04019"/>
              </p:ext>
            </p:extLst>
          </p:nvPr>
        </p:nvGraphicFramePr>
        <p:xfrm>
          <a:off x="6292850" y="2376488"/>
          <a:ext cx="431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63496" name="Object 5">
                        <a:extLst>
                          <a:ext uri="{FF2B5EF4-FFF2-40B4-BE49-F238E27FC236}">
                            <a16:creationId xmlns:a16="http://schemas.microsoft.com/office/drawing/2014/main" id="{22AB4688-4040-49D9-A4A0-299E5EBAD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376488"/>
                        <a:ext cx="431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5">
            <a:extLst>
              <a:ext uri="{FF2B5EF4-FFF2-40B4-BE49-F238E27FC236}">
                <a16:creationId xmlns:a16="http://schemas.microsoft.com/office/drawing/2014/main" id="{86CE6F28-159A-4CA3-9F79-8659EBC8C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53709"/>
              </p:ext>
            </p:extLst>
          </p:nvPr>
        </p:nvGraphicFramePr>
        <p:xfrm>
          <a:off x="8260343" y="2276477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63497" name="Object 5">
                        <a:extLst>
                          <a:ext uri="{FF2B5EF4-FFF2-40B4-BE49-F238E27FC236}">
                            <a16:creationId xmlns:a16="http://schemas.microsoft.com/office/drawing/2014/main" id="{86CE6F28-159A-4CA3-9F79-8659EBC8C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343" y="2276477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5">
            <a:extLst>
              <a:ext uri="{FF2B5EF4-FFF2-40B4-BE49-F238E27FC236}">
                <a16:creationId xmlns:a16="http://schemas.microsoft.com/office/drawing/2014/main" id="{0353CE4A-2D38-4A7E-A388-A04015D4C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46111"/>
              </p:ext>
            </p:extLst>
          </p:nvPr>
        </p:nvGraphicFramePr>
        <p:xfrm>
          <a:off x="9928225" y="2276475"/>
          <a:ext cx="692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63498" name="Object 5">
                        <a:extLst>
                          <a:ext uri="{FF2B5EF4-FFF2-40B4-BE49-F238E27FC236}">
                            <a16:creationId xmlns:a16="http://schemas.microsoft.com/office/drawing/2014/main" id="{0353CE4A-2D38-4A7E-A388-A04015D4C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225" y="2276475"/>
                        <a:ext cx="6921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5">
            <a:extLst>
              <a:ext uri="{FF2B5EF4-FFF2-40B4-BE49-F238E27FC236}">
                <a16:creationId xmlns:a16="http://schemas.microsoft.com/office/drawing/2014/main" id="{AEC8C860-48B1-487C-A43A-F1234047E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23075"/>
              </p:ext>
            </p:extLst>
          </p:nvPr>
        </p:nvGraphicFramePr>
        <p:xfrm>
          <a:off x="2185988" y="3121025"/>
          <a:ext cx="1211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63499" name="Object 5">
                        <a:extLst>
                          <a:ext uri="{FF2B5EF4-FFF2-40B4-BE49-F238E27FC236}">
                            <a16:creationId xmlns:a16="http://schemas.microsoft.com/office/drawing/2014/main" id="{AEC8C860-48B1-487C-A43A-F1234047E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121025"/>
                        <a:ext cx="12112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5">
            <a:extLst>
              <a:ext uri="{FF2B5EF4-FFF2-40B4-BE49-F238E27FC236}">
                <a16:creationId xmlns:a16="http://schemas.microsoft.com/office/drawing/2014/main" id="{631C9EE2-DE32-49EF-B169-D4860FA2D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41475"/>
              </p:ext>
            </p:extLst>
          </p:nvPr>
        </p:nvGraphicFramePr>
        <p:xfrm>
          <a:off x="4443413" y="3027363"/>
          <a:ext cx="692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215640" progId="Equation.DSMT4">
                  <p:embed/>
                </p:oleObj>
              </mc:Choice>
              <mc:Fallback>
                <p:oleObj name="Equation" r:id="rId13" imgW="203040" imgH="215640" progId="Equation.DSMT4">
                  <p:embed/>
                  <p:pic>
                    <p:nvPicPr>
                      <p:cNvPr id="63500" name="Object 5">
                        <a:extLst>
                          <a:ext uri="{FF2B5EF4-FFF2-40B4-BE49-F238E27FC236}">
                            <a16:creationId xmlns:a16="http://schemas.microsoft.com/office/drawing/2014/main" id="{631C9EE2-DE32-49EF-B169-D4860FA2D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027363"/>
                        <a:ext cx="6921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5">
            <a:extLst>
              <a:ext uri="{FF2B5EF4-FFF2-40B4-BE49-F238E27FC236}">
                <a16:creationId xmlns:a16="http://schemas.microsoft.com/office/drawing/2014/main" id="{14E5FF76-807D-4861-AF56-0E91AB5D3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11081"/>
              </p:ext>
            </p:extLst>
          </p:nvPr>
        </p:nvGraphicFramePr>
        <p:xfrm>
          <a:off x="3484848" y="3464431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51" imgH="215619" progId="Equation.DSMT4">
                  <p:embed/>
                </p:oleObj>
              </mc:Choice>
              <mc:Fallback>
                <p:oleObj name="Equation" r:id="rId15" imgW="114151" imgH="215619" progId="Equation.DSMT4">
                  <p:embed/>
                  <p:pic>
                    <p:nvPicPr>
                      <p:cNvPr id="63501" name="Object 5">
                        <a:extLst>
                          <a:ext uri="{FF2B5EF4-FFF2-40B4-BE49-F238E27FC236}">
                            <a16:creationId xmlns:a16="http://schemas.microsoft.com/office/drawing/2014/main" id="{14E5FF76-807D-4861-AF56-0E91AB5D3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848" y="3464431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5">
            <a:extLst>
              <a:ext uri="{FF2B5EF4-FFF2-40B4-BE49-F238E27FC236}">
                <a16:creationId xmlns:a16="http://schemas.microsoft.com/office/drawing/2014/main" id="{91D53879-69F3-4344-98E4-30D958C47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55773"/>
              </p:ext>
            </p:extLst>
          </p:nvPr>
        </p:nvGraphicFramePr>
        <p:xfrm>
          <a:off x="4256088" y="3484563"/>
          <a:ext cx="2419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304560" progId="Equation.DSMT4">
                  <p:embed/>
                </p:oleObj>
              </mc:Choice>
              <mc:Fallback>
                <p:oleObj name="Equation" r:id="rId16" imgW="711000" imgH="304560" progId="Equation.DSMT4">
                  <p:embed/>
                  <p:pic>
                    <p:nvPicPr>
                      <p:cNvPr id="63502" name="Object 5">
                        <a:extLst>
                          <a:ext uri="{FF2B5EF4-FFF2-40B4-BE49-F238E27FC236}">
                            <a16:creationId xmlns:a16="http://schemas.microsoft.com/office/drawing/2014/main" id="{91D53879-69F3-4344-98E4-30D958C47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484563"/>
                        <a:ext cx="24193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5">
            <a:extLst>
              <a:ext uri="{FF2B5EF4-FFF2-40B4-BE49-F238E27FC236}">
                <a16:creationId xmlns:a16="http://schemas.microsoft.com/office/drawing/2014/main" id="{5059DF54-7160-4569-BA73-0437553A6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47058"/>
              </p:ext>
            </p:extLst>
          </p:nvPr>
        </p:nvGraphicFramePr>
        <p:xfrm>
          <a:off x="2208213" y="4337050"/>
          <a:ext cx="1211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63503" name="Object 5">
                        <a:extLst>
                          <a:ext uri="{FF2B5EF4-FFF2-40B4-BE49-F238E27FC236}">
                            <a16:creationId xmlns:a16="http://schemas.microsoft.com/office/drawing/2014/main" id="{5059DF54-7160-4569-BA73-0437553A6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37050"/>
                        <a:ext cx="12112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5">
            <a:extLst>
              <a:ext uri="{FF2B5EF4-FFF2-40B4-BE49-F238E27FC236}">
                <a16:creationId xmlns:a16="http://schemas.microsoft.com/office/drawing/2014/main" id="{5E02C150-50EE-44BC-8FBA-7D1DB0D1C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73151"/>
              </p:ext>
            </p:extLst>
          </p:nvPr>
        </p:nvGraphicFramePr>
        <p:xfrm>
          <a:off x="4465638" y="4240213"/>
          <a:ext cx="692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15640" progId="Equation.DSMT4">
                  <p:embed/>
                </p:oleObj>
              </mc:Choice>
              <mc:Fallback>
                <p:oleObj name="Equation" r:id="rId20" imgW="203040" imgH="215640" progId="Equation.DSMT4">
                  <p:embed/>
                  <p:pic>
                    <p:nvPicPr>
                      <p:cNvPr id="63504" name="Object 5">
                        <a:extLst>
                          <a:ext uri="{FF2B5EF4-FFF2-40B4-BE49-F238E27FC236}">
                            <a16:creationId xmlns:a16="http://schemas.microsoft.com/office/drawing/2014/main" id="{5E02C150-50EE-44BC-8FBA-7D1DB0D1C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240213"/>
                        <a:ext cx="6921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5">
            <a:extLst>
              <a:ext uri="{FF2B5EF4-FFF2-40B4-BE49-F238E27FC236}">
                <a16:creationId xmlns:a16="http://schemas.microsoft.com/office/drawing/2014/main" id="{9FB4DF6D-536D-41EB-98EF-005B903F2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35401"/>
              </p:ext>
            </p:extLst>
          </p:nvPr>
        </p:nvGraphicFramePr>
        <p:xfrm>
          <a:off x="3938588" y="4852988"/>
          <a:ext cx="25495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304560" progId="Equation.DSMT4">
                  <p:embed/>
                </p:oleObj>
              </mc:Choice>
              <mc:Fallback>
                <p:oleObj name="Equation" r:id="rId22" imgW="749160" imgH="304560" progId="Equation.DSMT4">
                  <p:embed/>
                  <p:pic>
                    <p:nvPicPr>
                      <p:cNvPr id="63505" name="Object 5">
                        <a:extLst>
                          <a:ext uri="{FF2B5EF4-FFF2-40B4-BE49-F238E27FC236}">
                            <a16:creationId xmlns:a16="http://schemas.microsoft.com/office/drawing/2014/main" id="{9FB4DF6D-536D-41EB-98EF-005B903F2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852988"/>
                        <a:ext cx="25495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ítulo 1">
            <a:extLst>
              <a:ext uri="{FF2B5EF4-FFF2-40B4-BE49-F238E27FC236}">
                <a16:creationId xmlns:a16="http://schemas.microsoft.com/office/drawing/2014/main" id="{948B80B6-3A3B-9D9D-C62D-80C044FC4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220FDFF-75CC-3CA2-7D06-BE3486AFA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86394"/>
              </p:ext>
            </p:extLst>
          </p:nvPr>
        </p:nvGraphicFramePr>
        <p:xfrm>
          <a:off x="8420463" y="4276800"/>
          <a:ext cx="388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8829" imgH="532099" progId="Equation.DSMT4">
                  <p:embed/>
                </p:oleObj>
              </mc:Choice>
              <mc:Fallback>
                <p:oleObj name="Equation" r:id="rId24" imgW="388829" imgH="532099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220FDFF-75CC-3CA2-7D06-BE3486AFA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20463" y="4276800"/>
                        <a:ext cx="388937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3C6C568-C3DE-4E74-B6C5-80E5CF644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67587" name="Object 5">
            <a:extLst>
              <a:ext uri="{FF2B5EF4-FFF2-40B4-BE49-F238E27FC236}">
                <a16:creationId xmlns:a16="http://schemas.microsoft.com/office/drawing/2014/main" id="{D6B64C03-F309-4130-948A-8967D1344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417889"/>
          <a:ext cx="1081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48" imgH="266469" progId="Equation.DSMT4">
                  <p:embed/>
                </p:oleObj>
              </mc:Choice>
              <mc:Fallback>
                <p:oleObj name="Equation" r:id="rId2" imgW="406048" imgH="266469" progId="Equation.DSMT4">
                  <p:embed/>
                  <p:pic>
                    <p:nvPicPr>
                      <p:cNvPr id="67587" name="Object 5">
                        <a:extLst>
                          <a:ext uri="{FF2B5EF4-FFF2-40B4-BE49-F238E27FC236}">
                            <a16:creationId xmlns:a16="http://schemas.microsoft.com/office/drawing/2014/main" id="{D6B64C03-F309-4130-948A-8967D1344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417889"/>
                        <a:ext cx="10810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>
            <a:extLst>
              <a:ext uri="{FF2B5EF4-FFF2-40B4-BE49-F238E27FC236}">
                <a16:creationId xmlns:a16="http://schemas.microsoft.com/office/drawing/2014/main" id="{4B4B0A39-5C82-4FCE-BEE0-4D3CA49E0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1" y="4125913"/>
          <a:ext cx="11350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266584" progId="Equation.DSMT4">
                  <p:embed/>
                </p:oleObj>
              </mc:Choice>
              <mc:Fallback>
                <p:oleObj name="Equation" r:id="rId4" imgW="418918" imgH="266584" progId="Equation.DSMT4">
                  <p:embed/>
                  <p:pic>
                    <p:nvPicPr>
                      <p:cNvPr id="67588" name="Object 6">
                        <a:extLst>
                          <a:ext uri="{FF2B5EF4-FFF2-40B4-BE49-F238E27FC236}">
                            <a16:creationId xmlns:a16="http://schemas.microsoft.com/office/drawing/2014/main" id="{4B4B0A39-5C82-4FCE-BEE0-4D3CA49E0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1" y="4125913"/>
                        <a:ext cx="11350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589" name="Conector de seta reta 17">
            <a:extLst>
              <a:ext uri="{FF2B5EF4-FFF2-40B4-BE49-F238E27FC236}">
                <a16:creationId xmlns:a16="http://schemas.microsoft.com/office/drawing/2014/main" id="{AD283126-1A50-4D63-A739-D7DC18E5F30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071813" y="4076700"/>
            <a:ext cx="2303462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0" name="Conector de seta reta 18">
            <a:extLst>
              <a:ext uri="{FF2B5EF4-FFF2-40B4-BE49-F238E27FC236}">
                <a16:creationId xmlns:a16="http://schemas.microsoft.com/office/drawing/2014/main" id="{08385969-3EEC-4487-91FA-AC0000490F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24338" y="4724400"/>
            <a:ext cx="64770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7591" name="Picture 14">
            <a:extLst>
              <a:ext uri="{FF2B5EF4-FFF2-40B4-BE49-F238E27FC236}">
                <a16:creationId xmlns:a16="http://schemas.microsoft.com/office/drawing/2014/main" id="{C242FEF1-60C2-479E-A8D1-9E04B236E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1"/>
          <a:stretch>
            <a:fillRect/>
          </a:stretch>
        </p:blipFill>
        <p:spPr bwMode="auto">
          <a:xfrm>
            <a:off x="1524001" y="2205039"/>
            <a:ext cx="90582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EDDD399F-01B8-45C3-BFAD-3D9FA508076B}"/>
              </a:ext>
            </a:extLst>
          </p:cNvPr>
          <p:cNvSpPr txBox="1"/>
          <p:nvPr/>
        </p:nvSpPr>
        <p:spPr>
          <a:xfrm>
            <a:off x="1992312" y="5300664"/>
            <a:ext cx="79552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Todos os vetores acima tem mesma direção de </a:t>
            </a:r>
          </a:p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 Logo todos vetores acima são paralelos. </a:t>
            </a:r>
          </a:p>
        </p:txBody>
      </p:sp>
      <p:graphicFrame>
        <p:nvGraphicFramePr>
          <p:cNvPr id="67593" name="Object 5">
            <a:extLst>
              <a:ext uri="{FF2B5EF4-FFF2-40B4-BE49-F238E27FC236}">
                <a16:creationId xmlns:a16="http://schemas.microsoft.com/office/drawing/2014/main" id="{8F6381B5-C335-495A-81FE-D63B2AA45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51308"/>
              </p:ext>
            </p:extLst>
          </p:nvPr>
        </p:nvGraphicFramePr>
        <p:xfrm>
          <a:off x="8595015" y="5184350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51" imgH="215619" progId="Equation.DSMT4">
                  <p:embed/>
                </p:oleObj>
              </mc:Choice>
              <mc:Fallback>
                <p:oleObj name="Equation" r:id="rId7" imgW="114151" imgH="215619" progId="Equation.DSMT4">
                  <p:embed/>
                  <p:pic>
                    <p:nvPicPr>
                      <p:cNvPr id="67593" name="Object 5">
                        <a:extLst>
                          <a:ext uri="{FF2B5EF4-FFF2-40B4-BE49-F238E27FC236}">
                            <a16:creationId xmlns:a16="http://schemas.microsoft.com/office/drawing/2014/main" id="{8F6381B5-C335-495A-81FE-D63B2AA45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015" y="5184350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4314BF-415E-4D7C-916F-FC60E0BC8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70EAA7E-C0FC-461A-8C69-421FDC744E2F}"/>
              </a:ext>
            </a:extLst>
          </p:cNvPr>
          <p:cNvSpPr txBox="1"/>
          <p:nvPr/>
        </p:nvSpPr>
        <p:spPr>
          <a:xfrm>
            <a:off x="2135188" y="3141664"/>
            <a:ext cx="8775159" cy="89255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Se dois vetores        e           ( não nulos) são paralelos então</a:t>
            </a:r>
          </a:p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existe um número real (não nulo)  tal que   </a:t>
            </a:r>
          </a:p>
        </p:txBody>
      </p:sp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3F52038A-12CE-43AF-96AE-0F930E058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68650"/>
              </p:ext>
            </p:extLst>
          </p:nvPr>
        </p:nvGraphicFramePr>
        <p:xfrm>
          <a:off x="6096000" y="4622800"/>
          <a:ext cx="1400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41195" progId="Equation.DSMT4">
                  <p:embed/>
                </p:oleObj>
              </mc:Choice>
              <mc:Fallback>
                <p:oleObj name="Equation" r:id="rId2" imgW="444307" imgH="241195" progId="Equation.DSMT4">
                  <p:embed/>
                  <p:pic>
                    <p:nvPicPr>
                      <p:cNvPr id="64522" name="Object 10">
                        <a:extLst>
                          <a:ext uri="{FF2B5EF4-FFF2-40B4-BE49-F238E27FC236}">
                            <a16:creationId xmlns:a16="http://schemas.microsoft.com/office/drawing/2014/main" id="{3F52038A-12CE-43AF-96AE-0F930E058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22800"/>
                        <a:ext cx="1400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287EBF30-4989-4F8E-9E11-455EE44FF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62727"/>
              </p:ext>
            </p:extLst>
          </p:nvPr>
        </p:nvGraphicFramePr>
        <p:xfrm>
          <a:off x="5450321" y="3079680"/>
          <a:ext cx="388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287EBF30-4989-4F8E-9E11-455EE44FF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321" y="3079680"/>
                        <a:ext cx="388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5">
            <a:extLst>
              <a:ext uri="{FF2B5EF4-FFF2-40B4-BE49-F238E27FC236}">
                <a16:creationId xmlns:a16="http://schemas.microsoft.com/office/drawing/2014/main" id="{940952F6-CD6A-4E2F-938E-0BAFBD0CD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6934"/>
              </p:ext>
            </p:extLst>
          </p:nvPr>
        </p:nvGraphicFramePr>
        <p:xfrm>
          <a:off x="4628285" y="3079680"/>
          <a:ext cx="409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68614" name="Object 5">
                        <a:extLst>
                          <a:ext uri="{FF2B5EF4-FFF2-40B4-BE49-F238E27FC236}">
                            <a16:creationId xmlns:a16="http://schemas.microsoft.com/office/drawing/2014/main" id="{940952F6-CD6A-4E2F-938E-0BAFBD0CD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85" y="3079680"/>
                        <a:ext cx="409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4314BF-415E-4D7C-916F-FC60E0BC8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70EAA7E-C0FC-461A-8C69-421FDC744E2F}"/>
                  </a:ext>
                </a:extLst>
              </p:cNvPr>
              <p:cNvSpPr txBox="1"/>
              <p:nvPr/>
            </p:nvSpPr>
            <p:spPr>
              <a:xfrm>
                <a:off x="582611" y="3330211"/>
                <a:ext cx="10600338" cy="102701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pt-BR" sz="2600" dirty="0">
                    <a:latin typeface="Book Antiqua" panose="02040602050305030304" pitchFamily="18" charset="0"/>
                    <a:cs typeface="Arial" charset="0"/>
                  </a:rPr>
                  <a:t>DC está dividido em 5 segmentos congruentes em relação ao ve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60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2600" dirty="0">
                    <a:latin typeface="Book Antiqua" panose="02040602050305030304" pitchFamily="18" charset="0"/>
                    <a:cs typeface="Arial" charset="0"/>
                  </a:rPr>
                  <a:t> </a:t>
                </a:r>
              </a:p>
              <a:p>
                <a:pPr eaLnBrk="1" hangingPunct="1">
                  <a:defRPr/>
                </a:pPr>
                <a:r>
                  <a:rPr lang="pt-BR" sz="2600" dirty="0">
                    <a:latin typeface="Book Antiqua" panose="02040602050305030304" pitchFamily="18" charset="0"/>
                    <a:cs typeface="Arial" charset="0"/>
                  </a:rPr>
                  <a:t>(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pt-BR" sz="2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60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pt-BR" sz="260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pt-BR" sz="2600" dirty="0">
                    <a:latin typeface="Book Antiqua" panose="02040602050305030304" pitchFamily="18" charset="0"/>
                    <a:cs typeface="Arial" charset="0"/>
                  </a:rPr>
                  <a:t>)</a:t>
                </a: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70EAA7E-C0FC-461A-8C69-421FDC744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11" y="3330211"/>
                <a:ext cx="10600338" cy="1027012"/>
              </a:xfrm>
              <a:prstGeom prst="rect">
                <a:avLst/>
              </a:prstGeom>
              <a:blipFill>
                <a:blip r:embed="rId2"/>
                <a:stretch>
                  <a:fillRect l="-1036" b="-130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3F52038A-12CE-43AF-96AE-0F930E058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4610"/>
              </p:ext>
            </p:extLst>
          </p:nvPr>
        </p:nvGraphicFramePr>
        <p:xfrm>
          <a:off x="2796041" y="4112899"/>
          <a:ext cx="26416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054080" progId="Equation.DSMT4">
                  <p:embed/>
                </p:oleObj>
              </mc:Choice>
              <mc:Fallback>
                <p:oleObj name="Equation" r:id="rId3" imgW="838080" imgH="1054080" progId="Equation.DSMT4">
                  <p:embed/>
                  <p:pic>
                    <p:nvPicPr>
                      <p:cNvPr id="64522" name="Object 10">
                        <a:extLst>
                          <a:ext uri="{FF2B5EF4-FFF2-40B4-BE49-F238E27FC236}">
                            <a16:creationId xmlns:a16="http://schemas.microsoft.com/office/drawing/2014/main" id="{3F52038A-12CE-43AF-96AE-0F930E058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41" y="4112899"/>
                        <a:ext cx="2641600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A57D57E-0D1A-0BDD-A571-6326BC9F2295}"/>
              </a:ext>
            </a:extLst>
          </p:cNvPr>
          <p:cNvCxnSpPr>
            <a:cxnSpLocks/>
          </p:cNvCxnSpPr>
          <p:nvPr/>
        </p:nvCxnSpPr>
        <p:spPr>
          <a:xfrm>
            <a:off x="443345" y="2687782"/>
            <a:ext cx="31449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9780C25C-E093-5AC8-FADD-6F858D0E034C}"/>
              </a:ext>
            </a:extLst>
          </p:cNvPr>
          <p:cNvCxnSpPr>
            <a:cxnSpLocks/>
          </p:cNvCxnSpPr>
          <p:nvPr/>
        </p:nvCxnSpPr>
        <p:spPr>
          <a:xfrm>
            <a:off x="582611" y="2244437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606EDE79-B295-9B9B-B3EF-4EB8C4EA40B7}"/>
              </a:ext>
            </a:extLst>
          </p:cNvPr>
          <p:cNvCxnSpPr>
            <a:cxnSpLocks/>
          </p:cNvCxnSpPr>
          <p:nvPr/>
        </p:nvCxnSpPr>
        <p:spPr>
          <a:xfrm>
            <a:off x="582611" y="1690688"/>
            <a:ext cx="1552577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Imagem 14">
            <a:extLst>
              <a:ext uri="{FF2B5EF4-FFF2-40B4-BE49-F238E27FC236}">
                <a16:creationId xmlns:a16="http://schemas.microsoft.com/office/drawing/2014/main" id="{91FFDA8E-9FB7-29DD-71B5-701BD362E9F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750" t="4185" r="6029" b="58315"/>
          <a:stretch/>
        </p:blipFill>
        <p:spPr>
          <a:xfrm>
            <a:off x="6477288" y="1890807"/>
            <a:ext cx="5513389" cy="152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50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ítulo 1">
            <a:extLst>
              <a:ext uri="{FF2B5EF4-FFF2-40B4-BE49-F238E27FC236}">
                <a16:creationId xmlns:a16="http://schemas.microsoft.com/office/drawing/2014/main" id="{AA95C66A-A565-40F5-9854-BF230428E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Veja o exemplo a seguir (p. 12 do livro)</a:t>
            </a:r>
          </a:p>
        </p:txBody>
      </p:sp>
      <p:pic>
        <p:nvPicPr>
          <p:cNvPr id="2" name="Espaço Reservado para Conteúdo 1">
            <a:extLst>
              <a:ext uri="{FF2B5EF4-FFF2-40B4-BE49-F238E27FC236}">
                <a16:creationId xmlns:a16="http://schemas.microsoft.com/office/drawing/2014/main" id="{187756D0-D386-466F-9ABD-F99924A056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45" r="39592"/>
          <a:stretch/>
        </p:blipFill>
        <p:spPr>
          <a:xfrm>
            <a:off x="838200" y="2382982"/>
            <a:ext cx="6352309" cy="324460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ítulo 1">
            <a:extLst>
              <a:ext uri="{FF2B5EF4-FFF2-40B4-BE49-F238E27FC236}">
                <a16:creationId xmlns:a16="http://schemas.microsoft.com/office/drawing/2014/main" id="{AA95C66A-A565-40F5-9854-BF230428E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Veja o exemplo a seguir (p. 12 do livro)</a:t>
            </a:r>
          </a:p>
        </p:txBody>
      </p:sp>
      <p:pic>
        <p:nvPicPr>
          <p:cNvPr id="2" name="Espaço Reservado para Conteúdo 1">
            <a:extLst>
              <a:ext uri="{FF2B5EF4-FFF2-40B4-BE49-F238E27FC236}">
                <a16:creationId xmlns:a16="http://schemas.microsoft.com/office/drawing/2014/main" id="{187756D0-D386-466F-9ABD-F99924A056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374998"/>
            <a:ext cx="10515600" cy="3252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687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ítulo 1">
            <a:extLst>
              <a:ext uri="{FF2B5EF4-FFF2-40B4-BE49-F238E27FC236}">
                <a16:creationId xmlns:a16="http://schemas.microsoft.com/office/drawing/2014/main" id="{E21D4708-90E9-791A-1D3D-AE3175B7C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Exercício ex. 3, p. 14</a:t>
            </a:r>
          </a:p>
        </p:txBody>
      </p:sp>
      <p:sp>
        <p:nvSpPr>
          <p:cNvPr id="59395" name="Espaço Reservado para Conteúdo 2">
            <a:extLst>
              <a:ext uri="{FF2B5EF4-FFF2-40B4-BE49-F238E27FC236}">
                <a16:creationId xmlns:a16="http://schemas.microsoft.com/office/drawing/2014/main" id="{E10EA407-25D2-9275-6AB0-E769DC4671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3143" y="365125"/>
            <a:ext cx="4830286" cy="4351338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 marL="0"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Determinar os vetores abaixo, </a:t>
            </a:r>
          </a:p>
          <a:p>
            <a:pPr marL="0"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expressando-os com origem no ponto A:</a:t>
            </a:r>
          </a:p>
          <a:p>
            <a:pPr>
              <a:buFont typeface="Arial" charset="0"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                                                                                  </a:t>
            </a:r>
          </a:p>
          <a:p>
            <a:pPr>
              <a:buFont typeface="Arial" charset="0"/>
              <a:buChar char="•"/>
              <a:defRPr/>
            </a:pPr>
            <a:endParaRPr lang="pt-BR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2FCB940-1B94-D464-EBD7-D0F7FFF9F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82" y="1244631"/>
            <a:ext cx="5669477" cy="3276714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38347042-7F60-3444-C7DB-48ED3744CB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382" y="3853719"/>
            <a:ext cx="9989127" cy="2636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5486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ítulo 1">
            <a:extLst>
              <a:ext uri="{FF2B5EF4-FFF2-40B4-BE49-F238E27FC236}">
                <a16:creationId xmlns:a16="http://schemas.microsoft.com/office/drawing/2014/main" id="{E21D4708-90E9-791A-1D3D-AE3175B7C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Exercício ex. 4, p. 14</a:t>
            </a:r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F9AD7B56-BE5A-56EC-9BE3-E4B62F91D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3182F68-667D-53C6-2167-382CA1597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26" y="1423844"/>
            <a:ext cx="10996190" cy="306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650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89374C5-B990-B1DD-7D75-5072E541B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 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97283" name="Espaço Reservado para Conteúdo 2">
            <a:extLst>
              <a:ext uri="{FF2B5EF4-FFF2-40B4-BE49-F238E27FC236}">
                <a16:creationId xmlns:a16="http://schemas.microsoft.com/office/drawing/2014/main" id="{E4A5B9FB-9111-AC7B-E92C-D8461C2D7A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03" y="1743870"/>
            <a:ext cx="10100541" cy="3663660"/>
          </a:xfrm>
        </p:spPr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A cada vetor não nulo     pode-se associar um vetor  com mesma direção ( paralelo) de </a:t>
            </a:r>
          </a:p>
          <a:p>
            <a:r>
              <a:rPr lang="pt-BR" altLang="pt-BR" dirty="0">
                <a:latin typeface="Book Antiqua" panose="02040602050305030304" pitchFamily="18" charset="0"/>
              </a:rPr>
              <a:t>Mesmo sentido de </a:t>
            </a:r>
          </a:p>
          <a:p>
            <a:r>
              <a:rPr lang="pt-BR" altLang="pt-BR" dirty="0">
                <a:latin typeface="Book Antiqua" panose="02040602050305030304" pitchFamily="18" charset="0"/>
              </a:rPr>
              <a:t>Unitário ( comprimento 1)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97284" name="Retângulo 3">
            <a:extLst>
              <a:ext uri="{FF2B5EF4-FFF2-40B4-BE49-F238E27FC236}">
                <a16:creationId xmlns:a16="http://schemas.microsoft.com/office/drawing/2014/main" id="{86A27A68-555D-C431-3617-27FEB05A5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7285" name="Object 4">
            <a:extLst>
              <a:ext uri="{FF2B5EF4-FFF2-40B4-BE49-F238E27FC236}">
                <a16:creationId xmlns:a16="http://schemas.microsoft.com/office/drawing/2014/main" id="{4BBB826A-5100-5CC9-AF4F-58F9EF3E2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843"/>
              </p:ext>
            </p:extLst>
          </p:nvPr>
        </p:nvGraphicFramePr>
        <p:xfrm>
          <a:off x="4499913" y="1450470"/>
          <a:ext cx="4016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7285" name="Object 4">
                        <a:extLst>
                          <a:ext uri="{FF2B5EF4-FFF2-40B4-BE49-F238E27FC236}">
                            <a16:creationId xmlns:a16="http://schemas.microsoft.com/office/drawing/2014/main" id="{4BBB826A-5100-5CC9-AF4F-58F9EF3E2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13" y="1450470"/>
                        <a:ext cx="4016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5">
            <a:extLst>
              <a:ext uri="{FF2B5EF4-FFF2-40B4-BE49-F238E27FC236}">
                <a16:creationId xmlns:a16="http://schemas.microsoft.com/office/drawing/2014/main" id="{EE4F1AE8-96D4-5998-ECE0-5DF095992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38246"/>
              </p:ext>
            </p:extLst>
          </p:nvPr>
        </p:nvGraphicFramePr>
        <p:xfrm>
          <a:off x="4007425" y="2483391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97286" name="Object 5">
                        <a:extLst>
                          <a:ext uri="{FF2B5EF4-FFF2-40B4-BE49-F238E27FC236}">
                            <a16:creationId xmlns:a16="http://schemas.microsoft.com/office/drawing/2014/main" id="{EE4F1AE8-96D4-5998-ECE0-5DF095992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425" y="2483391"/>
                        <a:ext cx="307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9493816-F16E-6575-2F5C-1A88A69FA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55833"/>
              </p:ext>
            </p:extLst>
          </p:nvPr>
        </p:nvGraphicFramePr>
        <p:xfrm>
          <a:off x="5788025" y="2057400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823" imgH="583941" progId="Equation.DSMT4">
                  <p:embed/>
                </p:oleObj>
              </mc:Choice>
              <mc:Fallback>
                <p:oleObj name="Equation" r:id="rId5" imgW="307823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8025" y="2057400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954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1CE993E-6C39-41D5-A506-81A0BDCD3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Adição de Vetores</a:t>
            </a:r>
          </a:p>
        </p:txBody>
      </p:sp>
      <p:sp>
        <p:nvSpPr>
          <p:cNvPr id="52227" name="Espaço Reservado para Conteúdo 2">
            <a:extLst>
              <a:ext uri="{FF2B5EF4-FFF2-40B4-BE49-F238E27FC236}">
                <a16:creationId xmlns:a16="http://schemas.microsoft.com/office/drawing/2014/main" id="{45097BE2-FE28-4DCD-A978-8778874041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pt-BR" alt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Regra do paralelogramo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ve-se escolher representantes de     e    , respectivamente </a:t>
            </a:r>
            <a:r>
              <a:rPr lang="pt-BR" altLang="pt-BR" i="1" dirty="0">
                <a:latin typeface="Book Antiqua" panose="02040602050305030304" pitchFamily="18" charset="0"/>
              </a:rPr>
              <a:t>AB </a:t>
            </a:r>
            <a:r>
              <a:rPr lang="pt-BR" altLang="pt-BR" dirty="0">
                <a:latin typeface="Book Antiqua" panose="02040602050305030304" pitchFamily="18" charset="0"/>
              </a:rPr>
              <a:t>e </a:t>
            </a:r>
            <a:r>
              <a:rPr lang="pt-BR" altLang="pt-BR" i="1" dirty="0">
                <a:latin typeface="Book Antiqua" panose="02040602050305030304" pitchFamily="18" charset="0"/>
              </a:rPr>
              <a:t>AD</a:t>
            </a:r>
            <a:r>
              <a:rPr lang="pt-BR" altLang="pt-BR" dirty="0">
                <a:latin typeface="Book Antiqua" panose="02040602050305030304" pitchFamily="18" charset="0"/>
              </a:rPr>
              <a:t>,  com origem em </a:t>
            </a:r>
            <a:r>
              <a:rPr lang="pt-BR" altLang="pt-BR" i="1" dirty="0">
                <a:latin typeface="Book Antiqua" panose="02040602050305030304" pitchFamily="18" charset="0"/>
              </a:rPr>
              <a:t>A</a:t>
            </a:r>
            <a:r>
              <a:rPr lang="pt-BR" altLang="pt-BR" dirty="0">
                <a:latin typeface="Book Antiqua" panose="02040602050305030304" pitchFamily="18" charset="0"/>
              </a:rPr>
              <a:t> e construir um paralelogramo </a:t>
            </a:r>
            <a:r>
              <a:rPr lang="pt-BR" altLang="pt-BR" i="1" dirty="0">
                <a:latin typeface="Book Antiqua" panose="02040602050305030304" pitchFamily="18" charset="0"/>
              </a:rPr>
              <a:t>ABCD</a:t>
            </a:r>
            <a:r>
              <a:rPr lang="pt-BR" altLang="pt-BR" dirty="0">
                <a:latin typeface="Book Antiqua" panose="02040602050305030304" pitchFamily="18" charset="0"/>
              </a:rPr>
              <a:t>.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52230" name="Object 4">
            <a:extLst>
              <a:ext uri="{FF2B5EF4-FFF2-40B4-BE49-F238E27FC236}">
                <a16:creationId xmlns:a16="http://schemas.microsoft.com/office/drawing/2014/main" id="{9A4DEC7D-45A1-42FB-97AC-0B469D8E2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45567"/>
              </p:ext>
            </p:extLst>
          </p:nvPr>
        </p:nvGraphicFramePr>
        <p:xfrm>
          <a:off x="6524625" y="2600326"/>
          <a:ext cx="43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52230" name="Object 4">
                        <a:extLst>
                          <a:ext uri="{FF2B5EF4-FFF2-40B4-BE49-F238E27FC236}">
                            <a16:creationId xmlns:a16="http://schemas.microsoft.com/office/drawing/2014/main" id="{9A4DEC7D-45A1-42FB-97AC-0B469D8E2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600326"/>
                        <a:ext cx="43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4">
            <a:extLst>
              <a:ext uri="{FF2B5EF4-FFF2-40B4-BE49-F238E27FC236}">
                <a16:creationId xmlns:a16="http://schemas.microsoft.com/office/drawing/2014/main" id="{7A305D67-9BE2-44DC-95E7-C0C807A81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6326188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215526" progId="Equation.DSMT4">
                  <p:embed/>
                </p:oleObj>
              </mc:Choice>
              <mc:Fallback>
                <p:oleObj name="Equation" r:id="rId4" imgW="126780" imgH="215526" progId="Equation.DSMT4">
                  <p:embed/>
                  <p:pic>
                    <p:nvPicPr>
                      <p:cNvPr id="52231" name="Object 4">
                        <a:extLst>
                          <a:ext uri="{FF2B5EF4-FFF2-40B4-BE49-F238E27FC236}">
                            <a16:creationId xmlns:a16="http://schemas.microsoft.com/office/drawing/2014/main" id="{7A305D67-9BE2-44DC-95E7-C0C807A81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6326188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5">
            <a:extLst>
              <a:ext uri="{FF2B5EF4-FFF2-40B4-BE49-F238E27FC236}">
                <a16:creationId xmlns:a16="http://schemas.microsoft.com/office/drawing/2014/main" id="{E47152A3-D6C4-4904-9DCC-91A1F6B7C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04234"/>
              </p:ext>
            </p:extLst>
          </p:nvPr>
        </p:nvGraphicFramePr>
        <p:xfrm>
          <a:off x="7073037" y="2622551"/>
          <a:ext cx="388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52232" name="Object 5">
                        <a:extLst>
                          <a:ext uri="{FF2B5EF4-FFF2-40B4-BE49-F238E27FC236}">
                            <a16:creationId xmlns:a16="http://schemas.microsoft.com/office/drawing/2014/main" id="{E47152A3-D6C4-4904-9DCC-91A1F6B7C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037" y="2622551"/>
                        <a:ext cx="388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234" name="Conector de seta reta 25">
            <a:extLst>
              <a:ext uri="{FF2B5EF4-FFF2-40B4-BE49-F238E27FC236}">
                <a16:creationId xmlns:a16="http://schemas.microsoft.com/office/drawing/2014/main" id="{CAA2BD74-0212-421F-8B34-31C34078BA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27351" y="6308725"/>
            <a:ext cx="180022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2238" name="Object 14">
            <a:extLst>
              <a:ext uri="{FF2B5EF4-FFF2-40B4-BE49-F238E27FC236}">
                <a16:creationId xmlns:a16="http://schemas.microsoft.com/office/drawing/2014/main" id="{BF2AEBB8-C8EB-4AA6-B532-0865BF7A5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1" y="6165850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52238" name="Object 14">
                        <a:extLst>
                          <a:ext uri="{FF2B5EF4-FFF2-40B4-BE49-F238E27FC236}">
                            <a16:creationId xmlns:a16="http://schemas.microsoft.com/office/drawing/2014/main" id="{BF2AEBB8-C8EB-4AA6-B532-0865BF7A5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1" y="6165850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1C8FAE77-D778-4C8D-A929-263AB9549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8826" y="6308725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1C8FAE77-D778-4C8D-A929-263AB9549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6" y="6308725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F7064AF0-B66E-4870-B1BD-87459BBB7F4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743701" y="4652963"/>
            <a:ext cx="936625" cy="1727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F5E2E2F0-800B-4E4C-9729-81001782A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5157788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F5E2E2F0-800B-4E4C-9729-81001782A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157788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30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20" y="496887"/>
            <a:ext cx="7920038" cy="3705225"/>
          </a:xfrm>
        </p:spPr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44908"/>
              </p:ext>
            </p:extLst>
          </p:nvPr>
        </p:nvGraphicFramePr>
        <p:xfrm>
          <a:off x="3457575" y="342971"/>
          <a:ext cx="11636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304668" progId="Equation.DSMT4">
                  <p:embed/>
                </p:oleObj>
              </mc:Choice>
              <mc:Fallback>
                <p:oleObj name="Equation" r:id="rId2" imgW="380835" imgH="304668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42971"/>
                        <a:ext cx="11636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9090F29E-AC47-9264-69B1-C91B51606F6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528" t="11842" r="3050" b="32660"/>
          <a:stretch/>
        </p:blipFill>
        <p:spPr>
          <a:xfrm>
            <a:off x="6692392" y="342971"/>
            <a:ext cx="4561542" cy="3805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11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???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97760"/>
              </p:ext>
            </p:extLst>
          </p:nvPr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342971"/>
          <a:ext cx="11636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304668" progId="Equation.DSMT4">
                  <p:embed/>
                </p:oleObj>
              </mc:Choice>
              <mc:Fallback>
                <p:oleObj name="Equation" r:id="rId4" imgW="380835" imgH="304668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42971"/>
                        <a:ext cx="11636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268847DA-5F88-3600-44C2-7F3916134F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3528" t="11842" r="3050" b="32660"/>
          <a:stretch/>
        </p:blipFill>
        <p:spPr>
          <a:xfrm>
            <a:off x="6692392" y="342971"/>
            <a:ext cx="4561542" cy="3805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59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342971"/>
          <a:ext cx="11636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304668" progId="Equation.DSMT4">
                  <p:embed/>
                </p:oleObj>
              </mc:Choice>
              <mc:Fallback>
                <p:oleObj name="Equation" r:id="rId4" imgW="380835" imgH="304668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42971"/>
                        <a:ext cx="11636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8">
            <a:extLst>
              <a:ext uri="{FF2B5EF4-FFF2-40B4-BE49-F238E27FC236}">
                <a16:creationId xmlns:a16="http://schemas.microsoft.com/office/drawing/2014/main" id="{8C4900E0-D682-EC11-12D8-D36494C46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674" y="2376090"/>
          <a:ext cx="634985" cy="89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99337" name="Object 8">
                        <a:extLst>
                          <a:ext uri="{FF2B5EF4-FFF2-40B4-BE49-F238E27FC236}">
                            <a16:creationId xmlns:a16="http://schemas.microsoft.com/office/drawing/2014/main" id="{8C4900E0-D682-EC11-12D8-D36494C46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4" y="2376090"/>
                        <a:ext cx="634985" cy="895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04928F03-F333-1CF0-FF2C-3CC122D1CB2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5961" t="14862" r="-275" b="26061"/>
          <a:stretch/>
        </p:blipFill>
        <p:spPr>
          <a:xfrm>
            <a:off x="5086565" y="342971"/>
            <a:ext cx="6756401" cy="4051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4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63612"/>
              </p:ext>
            </p:extLst>
          </p:nvPr>
        </p:nvGraphicFramePr>
        <p:xfrm>
          <a:off x="3457575" y="342971"/>
          <a:ext cx="11636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04560" progId="Equation.DSMT4">
                  <p:embed/>
                </p:oleObj>
              </mc:Choice>
              <mc:Fallback>
                <p:oleObj name="Equation" r:id="rId4" imgW="380880" imgH="30456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42971"/>
                        <a:ext cx="11636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8">
            <a:extLst>
              <a:ext uri="{FF2B5EF4-FFF2-40B4-BE49-F238E27FC236}">
                <a16:creationId xmlns:a16="http://schemas.microsoft.com/office/drawing/2014/main" id="{8C4900E0-D682-EC11-12D8-D36494C4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92942"/>
              </p:ext>
            </p:extLst>
          </p:nvPr>
        </p:nvGraphicFramePr>
        <p:xfrm>
          <a:off x="489674" y="2376090"/>
          <a:ext cx="634985" cy="89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99337" name="Object 8">
                        <a:extLst>
                          <a:ext uri="{FF2B5EF4-FFF2-40B4-BE49-F238E27FC236}">
                            <a16:creationId xmlns:a16="http://schemas.microsoft.com/office/drawing/2014/main" id="{8C4900E0-D682-EC11-12D8-D36494C46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4" y="2376090"/>
                        <a:ext cx="634985" cy="895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7BB47CC9-E487-9ED2-F9D2-A8C3187A906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909" t="36566" r="14656" b="11313"/>
          <a:stretch/>
        </p:blipFill>
        <p:spPr>
          <a:xfrm>
            <a:off x="5086564" y="496887"/>
            <a:ext cx="6664036" cy="357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06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??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22824"/>
              </p:ext>
            </p:extLst>
          </p:nvPr>
        </p:nvGraphicFramePr>
        <p:xfrm>
          <a:off x="3341688" y="342900"/>
          <a:ext cx="1395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04560" progId="Equation.DSMT4">
                  <p:embed/>
                </p:oleObj>
              </mc:Choice>
              <mc:Fallback>
                <p:oleObj name="Equation" r:id="rId4" imgW="457200" imgH="30456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42900"/>
                        <a:ext cx="13954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F21340CB-AB04-327F-6791-70A1B557D11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480" t="19160" r="21546" b="29122"/>
          <a:stretch/>
        </p:blipFill>
        <p:spPr>
          <a:xfrm>
            <a:off x="4270305" y="823768"/>
            <a:ext cx="7561263" cy="354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05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342900"/>
          <a:ext cx="1395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04560" progId="Equation.DSMT4">
                  <p:embed/>
                </p:oleObj>
              </mc:Choice>
              <mc:Fallback>
                <p:oleObj name="Equation" r:id="rId4" imgW="457200" imgH="30456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42900"/>
                        <a:ext cx="13954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913C0D89-6A3A-3966-6891-122EE8AB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1036"/>
              </p:ext>
            </p:extLst>
          </p:nvPr>
        </p:nvGraphicFramePr>
        <p:xfrm>
          <a:off x="403225" y="2376488"/>
          <a:ext cx="8080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99337" name="Object 8">
                        <a:extLst>
                          <a:ext uri="{FF2B5EF4-FFF2-40B4-BE49-F238E27FC236}">
                            <a16:creationId xmlns:a16="http://schemas.microsoft.com/office/drawing/2014/main" id="{8C4900E0-D682-EC11-12D8-D36494C46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376488"/>
                        <a:ext cx="8080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8BFE9CB4-2FDD-A631-9B5C-7451234DDD8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3047" t="32150" r="17765" b="22190"/>
          <a:stretch/>
        </p:blipFill>
        <p:spPr>
          <a:xfrm>
            <a:off x="3506119" y="1152380"/>
            <a:ext cx="7759436" cy="3342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68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??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25CD75F-B601-76A6-B912-7A176102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3046"/>
              </p:ext>
            </p:extLst>
          </p:nvPr>
        </p:nvGraphicFramePr>
        <p:xfrm>
          <a:off x="3459595" y="364945"/>
          <a:ext cx="12811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1696" imgH="873391" progId="Equation.DSMT4">
                  <p:embed/>
                </p:oleObj>
              </mc:Choice>
              <mc:Fallback>
                <p:oleObj name="Equation" r:id="rId4" imgW="1281696" imgH="873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9595" y="364945"/>
                        <a:ext cx="12811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 descr="C:\Users\Marcos Martins\AppData\Local\Temp\geogebra.png">
            <a:extLst>
              <a:ext uri="{FF2B5EF4-FFF2-40B4-BE49-F238E27FC236}">
                <a16:creationId xmlns:a16="http://schemas.microsoft.com/office/drawing/2014/main" id="{11CC43F3-AF00-B8FA-C6E9-D60D3C63A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54" t="43468"/>
          <a:stretch>
            <a:fillRect/>
          </a:stretch>
        </p:blipFill>
        <p:spPr bwMode="auto">
          <a:xfrm>
            <a:off x="5240552" y="1709448"/>
            <a:ext cx="532765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16">
            <a:extLst>
              <a:ext uri="{FF2B5EF4-FFF2-40B4-BE49-F238E27FC236}">
                <a16:creationId xmlns:a16="http://schemas.microsoft.com/office/drawing/2014/main" id="{003BFEFB-AE79-F015-E984-562121C87226}"/>
              </a:ext>
            </a:extLst>
          </p:cNvPr>
          <p:cNvCxnSpPr/>
          <p:nvPr/>
        </p:nvCxnSpPr>
        <p:spPr>
          <a:xfrm>
            <a:off x="7025410" y="2977717"/>
            <a:ext cx="3587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0344874-8428-7971-A38F-D079F76E4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44465"/>
              </p:ext>
            </p:extLst>
          </p:nvPr>
        </p:nvGraphicFramePr>
        <p:xfrm>
          <a:off x="7025410" y="2327546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51" imgH="215619" progId="Equation.DSMT4">
                  <p:embed/>
                </p:oleObj>
              </mc:Choice>
              <mc:Fallback>
                <p:oleObj name="Equation" r:id="rId7" imgW="114151" imgH="215619" progId="Equation.DSMT4">
                  <p:embed/>
                  <p:pic>
                    <p:nvPicPr>
                      <p:cNvPr id="101382" name="Object 5">
                        <a:extLst>
                          <a:ext uri="{FF2B5EF4-FFF2-40B4-BE49-F238E27FC236}">
                            <a16:creationId xmlns:a16="http://schemas.microsoft.com/office/drawing/2014/main" id="{DF076348-C934-87C9-3A4D-67FE2FA90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410" y="2327546"/>
                        <a:ext cx="307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9840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16888"/>
              </p:ext>
            </p:extLst>
          </p:nvPr>
        </p:nvGraphicFramePr>
        <p:xfrm>
          <a:off x="4932577" y="3909434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3909434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25CD75F-B601-76A6-B912-7A1761029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595" y="364945"/>
          <a:ext cx="12811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1696" imgH="873391" progId="Equation.DSMT4">
                  <p:embed/>
                </p:oleObj>
              </mc:Choice>
              <mc:Fallback>
                <p:oleObj name="Equation" r:id="rId4" imgW="1281696" imgH="873391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25CD75F-B601-76A6-B912-7A176102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9595" y="364945"/>
                        <a:ext cx="12811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 descr="C:\Users\Marcos Martins\AppData\Local\Temp\geogebra.png">
            <a:extLst>
              <a:ext uri="{FF2B5EF4-FFF2-40B4-BE49-F238E27FC236}">
                <a16:creationId xmlns:a16="http://schemas.microsoft.com/office/drawing/2014/main" id="{11CC43F3-AF00-B8FA-C6E9-D60D3C63A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54" t="43468"/>
          <a:stretch>
            <a:fillRect/>
          </a:stretch>
        </p:blipFill>
        <p:spPr bwMode="auto">
          <a:xfrm>
            <a:off x="5240552" y="1709448"/>
            <a:ext cx="532765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E01145D-A024-6206-5892-B1E111AD7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21306"/>
              </p:ext>
            </p:extLst>
          </p:nvPr>
        </p:nvGraphicFramePr>
        <p:xfrm>
          <a:off x="264319" y="2511713"/>
          <a:ext cx="549321" cy="52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9" y="2511713"/>
                        <a:ext cx="549321" cy="52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Agrupar 9">
            <a:extLst>
              <a:ext uri="{FF2B5EF4-FFF2-40B4-BE49-F238E27FC236}">
                <a16:creationId xmlns:a16="http://schemas.microsoft.com/office/drawing/2014/main" id="{E616F518-9A65-D244-6B67-6FA9D2D4BE34}"/>
              </a:ext>
            </a:extLst>
          </p:cNvPr>
          <p:cNvGrpSpPr/>
          <p:nvPr/>
        </p:nvGrpSpPr>
        <p:grpSpPr>
          <a:xfrm>
            <a:off x="7025410" y="2327546"/>
            <a:ext cx="574675" cy="1883515"/>
            <a:chOff x="7025410" y="2327546"/>
            <a:chExt cx="574675" cy="1883515"/>
          </a:xfrm>
        </p:grpSpPr>
        <p:cxnSp>
          <p:nvCxnSpPr>
            <p:cNvPr id="6" name="Conector de seta reta 16">
              <a:extLst>
                <a:ext uri="{FF2B5EF4-FFF2-40B4-BE49-F238E27FC236}">
                  <a16:creationId xmlns:a16="http://schemas.microsoft.com/office/drawing/2014/main" id="{003BFEFB-AE79-F015-E984-562121C87226}"/>
                </a:ext>
              </a:extLst>
            </p:cNvPr>
            <p:cNvCxnSpPr/>
            <p:nvPr/>
          </p:nvCxnSpPr>
          <p:spPr>
            <a:xfrm>
              <a:off x="7025410" y="2977717"/>
              <a:ext cx="35877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E0344874-8428-7971-A38F-D079F76E4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234425"/>
                </p:ext>
              </p:extLst>
            </p:nvPr>
          </p:nvGraphicFramePr>
          <p:xfrm>
            <a:off x="7025410" y="2327546"/>
            <a:ext cx="3079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51" imgH="215619" progId="Equation.DSMT4">
                    <p:embed/>
                  </p:oleObj>
                </mc:Choice>
                <mc:Fallback>
                  <p:oleObj name="Equation" r:id="rId9" imgW="114151" imgH="215619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E0344874-8428-7971-A38F-D079F76E4C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5410" y="2327546"/>
                          <a:ext cx="30797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Conector de seta reta 18">
              <a:extLst>
                <a:ext uri="{FF2B5EF4-FFF2-40B4-BE49-F238E27FC236}">
                  <a16:creationId xmlns:a16="http://schemas.microsoft.com/office/drawing/2014/main" id="{0C3AB205-67D4-840F-368D-2C57B05C2C8E}"/>
                </a:ext>
              </a:extLst>
            </p:cNvPr>
            <p:cNvCxnSpPr/>
            <p:nvPr/>
          </p:nvCxnSpPr>
          <p:spPr>
            <a:xfrm>
              <a:off x="7025410" y="3625417"/>
              <a:ext cx="57467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to 8">
              <a:extLst>
                <a:ext uri="{FF2B5EF4-FFF2-40B4-BE49-F238E27FC236}">
                  <a16:creationId xmlns:a16="http://schemas.microsoft.com/office/drawing/2014/main" id="{D6755D8F-4138-459A-AE63-5D23B90242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804040"/>
                </p:ext>
              </p:extLst>
            </p:nvPr>
          </p:nvGraphicFramePr>
          <p:xfrm>
            <a:off x="7049222" y="3688774"/>
            <a:ext cx="5508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0481" imgH="522739" progId="Equation.DSMT4">
                    <p:embed/>
                  </p:oleObj>
                </mc:Choice>
                <mc:Fallback>
                  <p:oleObj name="Equation" r:id="rId10" imgW="550481" imgH="5227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49222" y="3688774"/>
                          <a:ext cx="55086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00964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Se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         ??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6848"/>
              </p:ext>
            </p:extLst>
          </p:nvPr>
        </p:nvGraphicFramePr>
        <p:xfrm>
          <a:off x="7010759" y="3357778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759" y="3357778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25CD75F-B601-76A6-B912-7A176102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76688"/>
              </p:ext>
            </p:extLst>
          </p:nvPr>
        </p:nvGraphicFramePr>
        <p:xfrm>
          <a:off x="4131471" y="1139754"/>
          <a:ext cx="1369373" cy="10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04560" progId="Equation.DSMT4">
                  <p:embed/>
                </p:oleObj>
              </mc:Choice>
              <mc:Fallback>
                <p:oleObj name="Equation" r:id="rId4" imgW="393480" imgH="304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25CD75F-B601-76A6-B912-7A176102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1471" y="1139754"/>
                        <a:ext cx="1369373" cy="106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ulo 1">
            <a:extLst>
              <a:ext uri="{FF2B5EF4-FFF2-40B4-BE49-F238E27FC236}">
                <a16:creationId xmlns:a16="http://schemas.microsoft.com/office/drawing/2014/main" id="{147CA646-BE39-C64A-D089-36647BCDB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Vers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1893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577" y="4447525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4447525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3D4CE81D-83B9-6AB5-6699-D4485A8C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12715"/>
              </p:ext>
            </p:extLst>
          </p:nvPr>
        </p:nvGraphicFramePr>
        <p:xfrm>
          <a:off x="4932577" y="5393168"/>
          <a:ext cx="1395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04560" progId="Equation.DSMT4">
                  <p:embed/>
                </p:oleObj>
              </mc:Choice>
              <mc:Fallback>
                <p:oleObj name="Equation" r:id="rId4" imgW="457200" imgH="30456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3D4CE81D-83B9-6AB5-6699-D4485A8CE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7" y="5393168"/>
                        <a:ext cx="13954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8BFE9CB4-2FDD-A631-9B5C-7451234DDD8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99" t="33706" r="19413" b="30852"/>
          <a:stretch/>
        </p:blipFill>
        <p:spPr>
          <a:xfrm>
            <a:off x="368414" y="3718446"/>
            <a:ext cx="7759436" cy="25947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F4A61099-75E0-F78E-F859-6F9E9967174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4523" t="14863" r="8658" b="31297"/>
          <a:stretch/>
        </p:blipFill>
        <p:spPr>
          <a:xfrm>
            <a:off x="185729" y="203511"/>
            <a:ext cx="3911023" cy="2936044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394AB0F6-C617-077F-EAD9-4D86AF274DB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909" t="36566" r="14656" b="11313"/>
          <a:stretch/>
        </p:blipFill>
        <p:spPr>
          <a:xfrm>
            <a:off x="5022542" y="182729"/>
            <a:ext cx="5473787" cy="2936044"/>
          </a:xfrm>
          <a:prstGeom prst="rect">
            <a:avLst/>
          </a:prstGeom>
        </p:spPr>
      </p:pic>
      <p:pic>
        <p:nvPicPr>
          <p:cNvPr id="13" name="Picture 2" descr="C:\Users\Marcos Martins\AppData\Local\Temp\geogebra.png">
            <a:extLst>
              <a:ext uri="{FF2B5EF4-FFF2-40B4-BE49-F238E27FC236}">
                <a16:creationId xmlns:a16="http://schemas.microsoft.com/office/drawing/2014/main" id="{F78697C9-8E2E-9003-0E71-CBC1D1D32C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8" t="46163"/>
          <a:stretch/>
        </p:blipFill>
        <p:spPr bwMode="auto">
          <a:xfrm>
            <a:off x="8369590" y="3384817"/>
            <a:ext cx="3332736" cy="24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Agrupar 13">
            <a:extLst>
              <a:ext uri="{FF2B5EF4-FFF2-40B4-BE49-F238E27FC236}">
                <a16:creationId xmlns:a16="http://schemas.microsoft.com/office/drawing/2014/main" id="{257D8658-F801-FBF4-09ED-835DD03AD0C4}"/>
              </a:ext>
            </a:extLst>
          </p:cNvPr>
          <p:cNvGrpSpPr/>
          <p:nvPr/>
        </p:nvGrpSpPr>
        <p:grpSpPr>
          <a:xfrm>
            <a:off x="9279516" y="3833245"/>
            <a:ext cx="606569" cy="1898060"/>
            <a:chOff x="6993516" y="2313001"/>
            <a:chExt cx="606569" cy="1898060"/>
          </a:xfrm>
        </p:grpSpPr>
        <p:cxnSp>
          <p:nvCxnSpPr>
            <p:cNvPr id="15" name="Conector de seta reta 16">
              <a:extLst>
                <a:ext uri="{FF2B5EF4-FFF2-40B4-BE49-F238E27FC236}">
                  <a16:creationId xmlns:a16="http://schemas.microsoft.com/office/drawing/2014/main" id="{69697EF0-BA41-626F-6ED9-D00A40446C85}"/>
                </a:ext>
              </a:extLst>
            </p:cNvPr>
            <p:cNvCxnSpPr/>
            <p:nvPr/>
          </p:nvCxnSpPr>
          <p:spPr>
            <a:xfrm>
              <a:off x="7025410" y="2977717"/>
              <a:ext cx="35877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40ED0190-F598-920E-803E-7462F85422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458577"/>
                </p:ext>
              </p:extLst>
            </p:nvPr>
          </p:nvGraphicFramePr>
          <p:xfrm>
            <a:off x="6993516" y="2313001"/>
            <a:ext cx="3079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51" imgH="215619" progId="Equation.DSMT4">
                    <p:embed/>
                  </p:oleObj>
                </mc:Choice>
                <mc:Fallback>
                  <p:oleObj name="Equation" r:id="rId10" imgW="114151" imgH="215619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E0344874-8428-7971-A38F-D079F76E4C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3516" y="2313001"/>
                          <a:ext cx="30797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Conector de seta reta 18">
              <a:extLst>
                <a:ext uri="{FF2B5EF4-FFF2-40B4-BE49-F238E27FC236}">
                  <a16:creationId xmlns:a16="http://schemas.microsoft.com/office/drawing/2014/main" id="{C1FB036A-F8FE-74E7-6E79-A70687AD5106}"/>
                </a:ext>
              </a:extLst>
            </p:cNvPr>
            <p:cNvCxnSpPr/>
            <p:nvPr/>
          </p:nvCxnSpPr>
          <p:spPr>
            <a:xfrm>
              <a:off x="7025410" y="3625417"/>
              <a:ext cx="57467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to 17">
              <a:extLst>
                <a:ext uri="{FF2B5EF4-FFF2-40B4-BE49-F238E27FC236}">
                  <a16:creationId xmlns:a16="http://schemas.microsoft.com/office/drawing/2014/main" id="{6B3D652A-1C14-2AFE-C088-335095E6E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813131"/>
                </p:ext>
              </p:extLst>
            </p:nvPr>
          </p:nvGraphicFramePr>
          <p:xfrm>
            <a:off x="7049222" y="3688774"/>
            <a:ext cx="55086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0481" imgH="522739" progId="Equation.DSMT4">
                    <p:embed/>
                  </p:oleObj>
                </mc:Choice>
                <mc:Fallback>
                  <p:oleObj name="Equation" r:id="rId11" imgW="550481" imgH="522739" progId="Equation.DSMT4">
                    <p:embed/>
                    <p:pic>
                      <p:nvPicPr>
                        <p:cNvPr id="9" name="Objeto 8">
                          <a:extLst>
                            <a:ext uri="{FF2B5EF4-FFF2-40B4-BE49-F238E27FC236}">
                              <a16:creationId xmlns:a16="http://schemas.microsoft.com/office/drawing/2014/main" id="{D6755D8F-4138-459A-AE63-5D23B90242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49222" y="3688774"/>
                          <a:ext cx="55086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33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1CE993E-6C39-41D5-A506-81A0BDCD3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+mn-lt"/>
              </a:rPr>
              <a:t>Adição de Vetores</a:t>
            </a:r>
          </a:p>
        </p:txBody>
      </p:sp>
      <p:sp>
        <p:nvSpPr>
          <p:cNvPr id="52227" name="Espaço Reservado para Conteúdo 2">
            <a:extLst>
              <a:ext uri="{FF2B5EF4-FFF2-40B4-BE49-F238E27FC236}">
                <a16:creationId xmlns:a16="http://schemas.microsoft.com/office/drawing/2014/main" id="{45097BE2-FE28-4DCD-A978-8778874041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pt-BR" alt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Regra do paralelogramo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ve-se escolher representantes de     e    , respectivamente </a:t>
            </a:r>
            <a:r>
              <a:rPr lang="pt-BR" altLang="pt-BR" i="1" dirty="0">
                <a:latin typeface="Book Antiqua" panose="02040602050305030304" pitchFamily="18" charset="0"/>
              </a:rPr>
              <a:t>AB </a:t>
            </a:r>
            <a:r>
              <a:rPr lang="pt-BR" altLang="pt-BR" dirty="0">
                <a:latin typeface="Book Antiqua" panose="02040602050305030304" pitchFamily="18" charset="0"/>
              </a:rPr>
              <a:t>e </a:t>
            </a:r>
            <a:r>
              <a:rPr lang="pt-BR" altLang="pt-BR" i="1" dirty="0">
                <a:latin typeface="Book Antiqua" panose="02040602050305030304" pitchFamily="18" charset="0"/>
              </a:rPr>
              <a:t>AD</a:t>
            </a:r>
            <a:r>
              <a:rPr lang="pt-BR" altLang="pt-BR" dirty="0">
                <a:latin typeface="Book Antiqua" panose="02040602050305030304" pitchFamily="18" charset="0"/>
              </a:rPr>
              <a:t>,  com origem em </a:t>
            </a:r>
            <a:r>
              <a:rPr lang="pt-BR" altLang="pt-BR" i="1" dirty="0">
                <a:latin typeface="Book Antiqua" panose="02040602050305030304" pitchFamily="18" charset="0"/>
              </a:rPr>
              <a:t>A</a:t>
            </a:r>
            <a:r>
              <a:rPr lang="pt-BR" altLang="pt-BR" dirty="0">
                <a:latin typeface="Book Antiqua" panose="02040602050305030304" pitchFamily="18" charset="0"/>
              </a:rPr>
              <a:t> e construir um paralelogramo </a:t>
            </a:r>
            <a:r>
              <a:rPr lang="pt-BR" altLang="pt-BR" i="1" dirty="0">
                <a:latin typeface="Book Antiqua" panose="02040602050305030304" pitchFamily="18" charset="0"/>
              </a:rPr>
              <a:t>ABCD</a:t>
            </a:r>
            <a:r>
              <a:rPr lang="pt-BR" altLang="pt-BR" dirty="0">
                <a:latin typeface="Book Antiqua" panose="02040602050305030304" pitchFamily="18" charset="0"/>
              </a:rPr>
              <a:t>.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950D4261-C0FF-4E5E-A3BE-5D8D7963C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4797426"/>
          <a:ext cx="388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950D4261-C0FF-4E5E-A3BE-5D8D7963C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797426"/>
                        <a:ext cx="3889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E705695D-36E3-42CB-B321-74FE1A601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4797426"/>
          <a:ext cx="1123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215806" progId="Equation.DSMT4">
                  <p:embed/>
                </p:oleObj>
              </mc:Choice>
              <mc:Fallback>
                <p:oleObj name="Equation" r:id="rId4" imgW="330057" imgH="215806" progId="Equation.DSMT4">
                  <p:embed/>
                  <p:pic>
                    <p:nvPicPr>
                      <p:cNvPr id="29704" name="Object 8">
                        <a:extLst>
                          <a:ext uri="{FF2B5EF4-FFF2-40B4-BE49-F238E27FC236}">
                            <a16:creationId xmlns:a16="http://schemas.microsoft.com/office/drawing/2014/main" id="{E705695D-36E3-42CB-B321-74FE1A601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797426"/>
                        <a:ext cx="1123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>
            <a:extLst>
              <a:ext uri="{FF2B5EF4-FFF2-40B4-BE49-F238E27FC236}">
                <a16:creationId xmlns:a16="http://schemas.microsoft.com/office/drawing/2014/main" id="{9A4DEC7D-45A1-42FB-97AC-0B469D8E2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66038"/>
              </p:ext>
            </p:extLst>
          </p:nvPr>
        </p:nvGraphicFramePr>
        <p:xfrm>
          <a:off x="6455070" y="2579256"/>
          <a:ext cx="43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52230" name="Object 4">
                        <a:extLst>
                          <a:ext uri="{FF2B5EF4-FFF2-40B4-BE49-F238E27FC236}">
                            <a16:creationId xmlns:a16="http://schemas.microsoft.com/office/drawing/2014/main" id="{9A4DEC7D-45A1-42FB-97AC-0B469D8E2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070" y="2579256"/>
                        <a:ext cx="43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4">
            <a:extLst>
              <a:ext uri="{FF2B5EF4-FFF2-40B4-BE49-F238E27FC236}">
                <a16:creationId xmlns:a16="http://schemas.microsoft.com/office/drawing/2014/main" id="{7A305D67-9BE2-44DC-95E7-C0C807A81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6326188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215526" progId="Equation.DSMT4">
                  <p:embed/>
                </p:oleObj>
              </mc:Choice>
              <mc:Fallback>
                <p:oleObj name="Equation" r:id="rId8" imgW="126780" imgH="215526" progId="Equation.DSMT4">
                  <p:embed/>
                  <p:pic>
                    <p:nvPicPr>
                      <p:cNvPr id="52231" name="Object 4">
                        <a:extLst>
                          <a:ext uri="{FF2B5EF4-FFF2-40B4-BE49-F238E27FC236}">
                            <a16:creationId xmlns:a16="http://schemas.microsoft.com/office/drawing/2014/main" id="{7A305D67-9BE2-44DC-95E7-C0C807A81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6326188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5">
            <a:extLst>
              <a:ext uri="{FF2B5EF4-FFF2-40B4-BE49-F238E27FC236}">
                <a16:creationId xmlns:a16="http://schemas.microsoft.com/office/drawing/2014/main" id="{E47152A3-D6C4-4904-9DCC-91A1F6B7C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4221"/>
              </p:ext>
            </p:extLst>
          </p:nvPr>
        </p:nvGraphicFramePr>
        <p:xfrm>
          <a:off x="7128457" y="2622551"/>
          <a:ext cx="388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52232" name="Object 5">
                        <a:extLst>
                          <a:ext uri="{FF2B5EF4-FFF2-40B4-BE49-F238E27FC236}">
                            <a16:creationId xmlns:a16="http://schemas.microsoft.com/office/drawing/2014/main" id="{E47152A3-D6C4-4904-9DCC-91A1F6B7C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457" y="2622551"/>
                        <a:ext cx="388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4D1F2A33-B021-4C3B-88FA-DC9BE815270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27351" y="4581525"/>
            <a:ext cx="936625" cy="1727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4" name="Conector de seta reta 25">
            <a:extLst>
              <a:ext uri="{FF2B5EF4-FFF2-40B4-BE49-F238E27FC236}">
                <a16:creationId xmlns:a16="http://schemas.microsoft.com/office/drawing/2014/main" id="{CAA2BD74-0212-421F-8B34-31C34078BA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27351" y="6308725"/>
            <a:ext cx="180022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D4D72559-B2DB-49A2-BC4C-BCA786FE8C8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27575" y="4581525"/>
            <a:ext cx="863600" cy="1727200"/>
          </a:xfrm>
          <a:prstGeom prst="line">
            <a:avLst/>
          </a:prstGeom>
          <a:noFill/>
          <a:ln w="1587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BACDC101-3FED-4071-98D0-5230800D2E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63975" y="4581525"/>
            <a:ext cx="1727200" cy="0"/>
          </a:xfrm>
          <a:prstGeom prst="line">
            <a:avLst/>
          </a:prstGeom>
          <a:noFill/>
          <a:ln w="1587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4A9255DC-5D11-4575-AA24-E69E35235EB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927351" y="4581525"/>
            <a:ext cx="2663825" cy="17272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2238" name="Object 14">
            <a:extLst>
              <a:ext uri="{FF2B5EF4-FFF2-40B4-BE49-F238E27FC236}">
                <a16:creationId xmlns:a16="http://schemas.microsoft.com/office/drawing/2014/main" id="{BF2AEBB8-C8EB-4AA6-B532-0865BF7A5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1" y="6165850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52238" name="Object 14">
                        <a:extLst>
                          <a:ext uri="{FF2B5EF4-FFF2-40B4-BE49-F238E27FC236}">
                            <a16:creationId xmlns:a16="http://schemas.microsoft.com/office/drawing/2014/main" id="{BF2AEBB8-C8EB-4AA6-B532-0865BF7A5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1" y="6165850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1C8FAE77-D778-4C8D-A929-263AB9549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8826" y="6308725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1C8FAE77-D778-4C8D-A929-263AB9549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6" y="6308725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EB58A0FC-8B86-4411-94DC-18AC3A156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6" y="4376738"/>
          <a:ext cx="519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30736" name="Object 16">
                        <a:extLst>
                          <a:ext uri="{FF2B5EF4-FFF2-40B4-BE49-F238E27FC236}">
                            <a16:creationId xmlns:a16="http://schemas.microsoft.com/office/drawing/2014/main" id="{EB58A0FC-8B86-4411-94DC-18AC3A156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376738"/>
                        <a:ext cx="519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B521F7C3-46CD-4564-AF82-16F45E6B5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6" y="4221163"/>
          <a:ext cx="561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B521F7C3-46CD-4564-AF82-16F45E6B5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4221163"/>
                        <a:ext cx="561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F7064AF0-B66E-4870-B1BD-87459BBB7F4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743701" y="4652963"/>
            <a:ext cx="936625" cy="1727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F5E2E2F0-800B-4E4C-9729-81001782A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5157788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51" imgH="215619" progId="Equation.DSMT4">
                  <p:embed/>
                </p:oleObj>
              </mc:Choice>
              <mc:Fallback>
                <p:oleObj name="Equation" r:id="rId18" imgW="114151" imgH="215619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F5E2E2F0-800B-4E4C-9729-81001782A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157788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23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Se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     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759" y="3357778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759" y="3357778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25CD75F-B601-76A6-B912-7A1761029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1471" y="1139754"/>
          <a:ext cx="1369373" cy="10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04560" progId="Equation.DSMT4">
                  <p:embed/>
                </p:oleObj>
              </mc:Choice>
              <mc:Fallback>
                <p:oleObj name="Equation" r:id="rId4" imgW="393480" imgH="304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25CD75F-B601-76A6-B912-7A176102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1471" y="1139754"/>
                        <a:ext cx="1369373" cy="106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ulo 1">
            <a:extLst>
              <a:ext uri="{FF2B5EF4-FFF2-40B4-BE49-F238E27FC236}">
                <a16:creationId xmlns:a16="http://schemas.microsoft.com/office/drawing/2014/main" id="{147CA646-BE39-C64A-D089-36647BCDB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Vers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FC4D602-FB62-B334-F247-385121DF3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55575"/>
              </p:ext>
            </p:extLst>
          </p:nvPr>
        </p:nvGraphicFramePr>
        <p:xfrm>
          <a:off x="3354388" y="2328863"/>
          <a:ext cx="892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D1B150CA-E275-A7B0-3290-7E16F2E12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328863"/>
                        <a:ext cx="8921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6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Espaço Reservado para Conteúdo 2">
            <a:extLst>
              <a:ext uri="{FF2B5EF4-FFF2-40B4-BE49-F238E27FC236}">
                <a16:creationId xmlns:a16="http://schemas.microsoft.com/office/drawing/2014/main" id="{3257FF3A-B0D9-6A5D-0FDE-835FB5A9F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319" y="496887"/>
            <a:ext cx="10680771" cy="5751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Se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          tem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mesma direção e sentido d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                                  E é unitário.</a:t>
            </a:r>
          </a:p>
        </p:txBody>
      </p:sp>
      <p:sp>
        <p:nvSpPr>
          <p:cNvPr id="99332" name="Retângulo 3">
            <a:extLst>
              <a:ext uri="{FF2B5EF4-FFF2-40B4-BE49-F238E27FC236}">
                <a16:creationId xmlns:a16="http://schemas.microsoft.com/office/drawing/2014/main" id="{674DD0C1-9A52-CDEC-EDC9-4FD7D8FEE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74" y="4492047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880AAA2-DF4D-67A6-F117-6272D77CE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759" y="3357778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8880AAA2-DF4D-67A6-F117-6272D77CE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759" y="3357778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25CD75F-B601-76A6-B912-7A1761029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1471" y="1139754"/>
          <a:ext cx="1369373" cy="10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04560" progId="Equation.DSMT4">
                  <p:embed/>
                </p:oleObj>
              </mc:Choice>
              <mc:Fallback>
                <p:oleObj name="Equation" r:id="rId4" imgW="393480" imgH="304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25CD75F-B601-76A6-B912-7A1761029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1471" y="1139754"/>
                        <a:ext cx="1369373" cy="106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ítulo 1">
            <a:extLst>
              <a:ext uri="{FF2B5EF4-FFF2-40B4-BE49-F238E27FC236}">
                <a16:creationId xmlns:a16="http://schemas.microsoft.com/office/drawing/2014/main" id="{147CA646-BE39-C64A-D089-36647BCDB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3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Vers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FC4D602-FB62-B334-F247-385121DF3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0940"/>
              </p:ext>
            </p:extLst>
          </p:nvPr>
        </p:nvGraphicFramePr>
        <p:xfrm>
          <a:off x="3297238" y="2216150"/>
          <a:ext cx="1008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495000" progId="Equation.DSMT4">
                  <p:embed/>
                </p:oleObj>
              </mc:Choice>
              <mc:Fallback>
                <p:oleObj name="Equation" r:id="rId6" imgW="330120" imgH="4950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3FC4D602-FB62-B334-F247-385121DF3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216150"/>
                        <a:ext cx="1008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7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B63375-6F74-26A3-6B2B-3204B7A6D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Vers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98307" name="Espaço Reservado para Conteúdo 2">
            <a:extLst>
              <a:ext uri="{FF2B5EF4-FFF2-40B4-BE49-F238E27FC236}">
                <a16:creationId xmlns:a16="http://schemas.microsoft.com/office/drawing/2014/main" id="{B48510A0-D9E3-B52E-ABD2-48A0855772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7920038" cy="3705225"/>
          </a:xfrm>
        </p:spPr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O vetor unitário 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 mesmo sentido de      é o versor de        .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98308" name="Retângulo 3">
            <a:extLst>
              <a:ext uri="{FF2B5EF4-FFF2-40B4-BE49-F238E27FC236}">
                <a16:creationId xmlns:a16="http://schemas.microsoft.com/office/drawing/2014/main" id="{091B834B-42D7-D3AD-0EAF-D5D43D292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9E987CF2-1FB2-4DC5-C640-959FA15BE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55804"/>
              </p:ext>
            </p:extLst>
          </p:nvPr>
        </p:nvGraphicFramePr>
        <p:xfrm>
          <a:off x="4490244" y="3084802"/>
          <a:ext cx="307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9E987CF2-1FB2-4DC5-C640-959FA15BE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244" y="3084802"/>
                        <a:ext cx="307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D1B150CA-E275-A7B0-3290-7E16F2E12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01037"/>
              </p:ext>
            </p:extLst>
          </p:nvPr>
        </p:nvGraphicFramePr>
        <p:xfrm>
          <a:off x="3859358" y="1415257"/>
          <a:ext cx="24050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533160" progId="Equation.DSMT4">
                  <p:embed/>
                </p:oleObj>
              </mc:Choice>
              <mc:Fallback>
                <p:oleObj name="Equation" r:id="rId4" imgW="787320" imgH="53316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D1B150CA-E275-A7B0-3290-7E16F2E12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358" y="1415257"/>
                        <a:ext cx="2405063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8">
            <a:extLst>
              <a:ext uri="{FF2B5EF4-FFF2-40B4-BE49-F238E27FC236}">
                <a16:creationId xmlns:a16="http://schemas.microsoft.com/office/drawing/2014/main" id="{8AFBB6D9-1CF9-33C2-0363-C92A23801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38565"/>
              </p:ext>
            </p:extLst>
          </p:nvPr>
        </p:nvGraphicFramePr>
        <p:xfrm>
          <a:off x="6992145" y="2995901"/>
          <a:ext cx="4016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98311" name="Object 8">
                        <a:extLst>
                          <a:ext uri="{FF2B5EF4-FFF2-40B4-BE49-F238E27FC236}">
                            <a16:creationId xmlns:a16="http://schemas.microsoft.com/office/drawing/2014/main" id="{8AFBB6D9-1CF9-33C2-0363-C92A23801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145" y="2995901"/>
                        <a:ext cx="4016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92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C:\Users\Marcos Martins\AppData\Local\Temp\geogebra.png">
            <a:extLst>
              <a:ext uri="{FF2B5EF4-FFF2-40B4-BE49-F238E27FC236}">
                <a16:creationId xmlns:a16="http://schemas.microsoft.com/office/drawing/2014/main" id="{5206F468-A872-C143-16DB-472F6A437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t="55559"/>
          <a:stretch>
            <a:fillRect/>
          </a:stretch>
        </p:blipFill>
        <p:spPr bwMode="auto">
          <a:xfrm>
            <a:off x="1235869" y="4005116"/>
            <a:ext cx="8280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Espaço Reservado para Conteúdo 2">
            <a:extLst>
              <a:ext uri="{FF2B5EF4-FFF2-40B4-BE49-F238E27FC236}">
                <a16:creationId xmlns:a16="http://schemas.microsoft.com/office/drawing/2014/main" id="{59CE6C18-3D11-DFBA-4138-46A6DC966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78" y="1658866"/>
            <a:ext cx="7921625" cy="3705225"/>
          </a:xfrm>
        </p:spPr>
        <p:txBody>
          <a:bodyPr/>
          <a:lstStyle/>
          <a:p>
            <a:r>
              <a:rPr lang="pt-BR" altLang="pt-BR" dirty="0">
                <a:latin typeface="Book Antiqua" panose="02040602050305030304" pitchFamily="18" charset="0"/>
              </a:rPr>
              <a:t>Por exemplo, se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ntão o versor de       é   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B8FCDE4-213B-FDF2-1082-2A100A234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Vers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2405" name="Retângulo 3">
            <a:extLst>
              <a:ext uri="{FF2B5EF4-FFF2-40B4-BE49-F238E27FC236}">
                <a16:creationId xmlns:a16="http://schemas.microsoft.com/office/drawing/2014/main" id="{96A6B240-0A24-7544-F5A0-F25EECCC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1360BB48-8690-6C05-64DB-1B7675025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21745"/>
              </p:ext>
            </p:extLst>
          </p:nvPr>
        </p:nvGraphicFramePr>
        <p:xfrm>
          <a:off x="3161579" y="1506538"/>
          <a:ext cx="1397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304668" progId="Equation.DSMT4">
                  <p:embed/>
                </p:oleObj>
              </mc:Choice>
              <mc:Fallback>
                <p:oleObj name="Equation" r:id="rId3" imgW="457002" imgH="304668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1360BB48-8690-6C05-64DB-1B7675025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579" y="1506538"/>
                        <a:ext cx="1397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>
            <a:extLst>
              <a:ext uri="{FF2B5EF4-FFF2-40B4-BE49-F238E27FC236}">
                <a16:creationId xmlns:a16="http://schemas.microsoft.com/office/drawing/2014/main" id="{3A806B89-0AB2-CFC0-D590-BAADF7FA2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89778"/>
              </p:ext>
            </p:extLst>
          </p:nvPr>
        </p:nvGraphicFramePr>
        <p:xfrm>
          <a:off x="7091724" y="4117976"/>
          <a:ext cx="7127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102407" name="Object 7">
                        <a:extLst>
                          <a:ext uri="{FF2B5EF4-FFF2-40B4-BE49-F238E27FC236}">
                            <a16:creationId xmlns:a16="http://schemas.microsoft.com/office/drawing/2014/main" id="{3A806B89-0AB2-CFC0-D590-BAADF7FA2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724" y="4117976"/>
                        <a:ext cx="7127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1B9FD21E-7039-6A6F-5883-52F47AB2A8B5}"/>
              </a:ext>
            </a:extLst>
          </p:cNvPr>
          <p:cNvCxnSpPr/>
          <p:nvPr/>
        </p:nvCxnSpPr>
        <p:spPr>
          <a:xfrm>
            <a:off x="6515462" y="5382709"/>
            <a:ext cx="576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09" name="Object 8">
            <a:extLst>
              <a:ext uri="{FF2B5EF4-FFF2-40B4-BE49-F238E27FC236}">
                <a16:creationId xmlns:a16="http://schemas.microsoft.com/office/drawing/2014/main" id="{6114D026-BEE2-3D09-D186-E12CE324D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95234"/>
              </p:ext>
            </p:extLst>
          </p:nvPr>
        </p:nvGraphicFramePr>
        <p:xfrm>
          <a:off x="7139781" y="4868790"/>
          <a:ext cx="8556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102409" name="Object 8">
                        <a:extLst>
                          <a:ext uri="{FF2B5EF4-FFF2-40B4-BE49-F238E27FC236}">
                            <a16:creationId xmlns:a16="http://schemas.microsoft.com/office/drawing/2014/main" id="{6114D026-BEE2-3D09-D186-E12CE324D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781" y="4868790"/>
                        <a:ext cx="8556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FF30471B-CC2B-72A4-9947-61E9FF3187CC}"/>
              </a:ext>
            </a:extLst>
          </p:cNvPr>
          <p:cNvCxnSpPr/>
          <p:nvPr/>
        </p:nvCxnSpPr>
        <p:spPr>
          <a:xfrm>
            <a:off x="1187812" y="4688826"/>
            <a:ext cx="590391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11" name="Object 5">
            <a:extLst>
              <a:ext uri="{FF2B5EF4-FFF2-40B4-BE49-F238E27FC236}">
                <a16:creationId xmlns:a16="http://schemas.microsoft.com/office/drawing/2014/main" id="{62635254-62D1-93BC-5F14-24F26C153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86913"/>
              </p:ext>
            </p:extLst>
          </p:nvPr>
        </p:nvGraphicFramePr>
        <p:xfrm>
          <a:off x="2998575" y="2549524"/>
          <a:ext cx="547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102411" name="Object 5">
                        <a:extLst>
                          <a:ext uri="{FF2B5EF4-FFF2-40B4-BE49-F238E27FC236}">
                            <a16:creationId xmlns:a16="http://schemas.microsoft.com/office/drawing/2014/main" id="{62635254-62D1-93BC-5F14-24F26C153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575" y="2549524"/>
                        <a:ext cx="5476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30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m 22">
            <a:extLst>
              <a:ext uri="{FF2B5EF4-FFF2-40B4-BE49-F238E27FC236}">
                <a16:creationId xmlns:a16="http://schemas.microsoft.com/office/drawing/2014/main" id="{3BFD810B-920D-714A-5AE8-29CF0BEE31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62" t="35075" r="2393" b="21783"/>
          <a:stretch/>
        </p:blipFill>
        <p:spPr>
          <a:xfrm>
            <a:off x="90778" y="3884755"/>
            <a:ext cx="8146473" cy="2958672"/>
          </a:xfrm>
          <a:prstGeom prst="rect">
            <a:avLst/>
          </a:prstGeom>
        </p:spPr>
      </p:pic>
      <p:sp>
        <p:nvSpPr>
          <p:cNvPr id="102403" name="Espaço Reservado para Conteúdo 2">
            <a:extLst>
              <a:ext uri="{FF2B5EF4-FFF2-40B4-BE49-F238E27FC236}">
                <a16:creationId xmlns:a16="http://schemas.microsoft.com/office/drawing/2014/main" id="{59CE6C18-3D11-DFBA-4138-46A6DC966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78" y="1658866"/>
            <a:ext cx="11644022" cy="3705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onsidere o vetor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terminar o vetor paralelo  a        tal que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pt-BR" altLang="pt-BR" dirty="0">
                <a:latin typeface="Book Antiqua" panose="02040602050305030304" pitchFamily="18" charset="0"/>
              </a:rPr>
              <a:t>Tenha o mesmo sentido de          e 5 vezes o comprimento de 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B8FCDE4-213B-FDF2-1082-2A100A234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Exemplo p. 12 ( adaptação)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2405" name="Retângulo 3">
            <a:extLst>
              <a:ext uri="{FF2B5EF4-FFF2-40B4-BE49-F238E27FC236}">
                <a16:creationId xmlns:a16="http://schemas.microsoft.com/office/drawing/2014/main" id="{96A6B240-0A24-7544-F5A0-F25EECCC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02411" name="Object 5">
            <a:extLst>
              <a:ext uri="{FF2B5EF4-FFF2-40B4-BE49-F238E27FC236}">
                <a16:creationId xmlns:a16="http://schemas.microsoft.com/office/drawing/2014/main" id="{62635254-62D1-93BC-5F14-24F26C153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72423"/>
              </p:ext>
            </p:extLst>
          </p:nvPr>
        </p:nvGraphicFramePr>
        <p:xfrm>
          <a:off x="3074410" y="1487901"/>
          <a:ext cx="923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102411" name="Object 5">
                        <a:extLst>
                          <a:ext uri="{FF2B5EF4-FFF2-40B4-BE49-F238E27FC236}">
                            <a16:creationId xmlns:a16="http://schemas.microsoft.com/office/drawing/2014/main" id="{62635254-62D1-93BC-5F14-24F26C153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10" y="1487901"/>
                        <a:ext cx="923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002D100-7839-CDB7-A54E-B384EE3FB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61851"/>
              </p:ext>
            </p:extLst>
          </p:nvPr>
        </p:nvGraphicFramePr>
        <p:xfrm>
          <a:off x="5137796" y="2024006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823" imgH="583941" progId="Equation.DSMT4">
                  <p:embed/>
                </p:oleObj>
              </mc:Choice>
              <mc:Fallback>
                <p:oleObj name="Equation" r:id="rId5" imgW="307823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7796" y="2024006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3C99638-D627-B66A-647D-B3E212793308}"/>
              </a:ext>
            </a:extLst>
          </p:cNvPr>
          <p:cNvCxnSpPr>
            <a:cxnSpLocks/>
          </p:cNvCxnSpPr>
          <p:nvPr/>
        </p:nvCxnSpPr>
        <p:spPr>
          <a:xfrm>
            <a:off x="241084" y="4490200"/>
            <a:ext cx="119423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96309E0-ED56-C6CA-9CEA-0302539FFD8D}"/>
              </a:ext>
            </a:extLst>
          </p:cNvPr>
          <p:cNvSpPr txBox="1"/>
          <p:nvPr/>
        </p:nvSpPr>
        <p:spPr>
          <a:xfrm>
            <a:off x="3356263" y="5544188"/>
            <a:ext cx="67956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pt-BR" dirty="0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372BC50-2AC4-7316-16E1-478DBB6BD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23114"/>
              </p:ext>
            </p:extLst>
          </p:nvPr>
        </p:nvGraphicFramePr>
        <p:xfrm>
          <a:off x="10184814" y="3047761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823" imgH="583941" progId="Equation.DSMT4">
                  <p:embed/>
                </p:oleObj>
              </mc:Choice>
              <mc:Fallback>
                <p:oleObj name="Equation" r:id="rId7" imgW="307823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84814" y="3047761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61AE1335-80B5-A4FD-530C-079A9ACC9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16866"/>
              </p:ext>
            </p:extLst>
          </p:nvPr>
        </p:nvGraphicFramePr>
        <p:xfrm>
          <a:off x="5137796" y="3047761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7823" imgH="583941" progId="Equation.DSMT4">
                  <p:embed/>
                </p:oleObj>
              </mc:Choice>
              <mc:Fallback>
                <p:oleObj name="Equation" r:id="rId9" imgW="307823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7796" y="3047761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Agrupar 25">
            <a:extLst>
              <a:ext uri="{FF2B5EF4-FFF2-40B4-BE49-F238E27FC236}">
                <a16:creationId xmlns:a16="http://schemas.microsoft.com/office/drawing/2014/main" id="{26A20FE7-EACE-A455-82AB-B986B7EA9646}"/>
              </a:ext>
            </a:extLst>
          </p:cNvPr>
          <p:cNvGrpSpPr/>
          <p:nvPr/>
        </p:nvGrpSpPr>
        <p:grpSpPr>
          <a:xfrm>
            <a:off x="241084" y="5052006"/>
            <a:ext cx="7827276" cy="924464"/>
            <a:chOff x="241084" y="5052006"/>
            <a:chExt cx="7827276" cy="924464"/>
          </a:xfrm>
        </p:grpSpPr>
        <p:grpSp>
          <p:nvGrpSpPr>
            <p:cNvPr id="21" name="Agrupar 20">
              <a:extLst>
                <a:ext uri="{FF2B5EF4-FFF2-40B4-BE49-F238E27FC236}">
                  <a16:creationId xmlns:a16="http://schemas.microsoft.com/office/drawing/2014/main" id="{3009121B-9D2F-515E-F4A8-A86EB5536A9E}"/>
                </a:ext>
              </a:extLst>
            </p:cNvPr>
            <p:cNvGrpSpPr/>
            <p:nvPr/>
          </p:nvGrpSpPr>
          <p:grpSpPr>
            <a:xfrm>
              <a:off x="6793741" y="5052006"/>
              <a:ext cx="1274619" cy="924464"/>
              <a:chOff x="8637730" y="5055150"/>
              <a:chExt cx="1274619" cy="924464"/>
            </a:xfrm>
          </p:grpSpPr>
          <p:graphicFrame>
            <p:nvGraphicFramePr>
              <p:cNvPr id="17" name="Objeto 16">
                <a:extLst>
                  <a:ext uri="{FF2B5EF4-FFF2-40B4-BE49-F238E27FC236}">
                    <a16:creationId xmlns:a16="http://schemas.microsoft.com/office/drawing/2014/main" id="{F205F37E-DB4F-2148-1EC9-F189EC2070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0105523"/>
                  </p:ext>
                </p:extLst>
              </p:nvPr>
            </p:nvGraphicFramePr>
            <p:xfrm>
              <a:off x="8882782" y="5090498"/>
              <a:ext cx="784514" cy="889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90440" imgH="215640" progId="Equation.DSMT4">
                      <p:embed/>
                    </p:oleObj>
                  </mc:Choice>
                  <mc:Fallback>
                    <p:oleObj name="Equation" r:id="rId11" imgW="1904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882782" y="5090498"/>
                            <a:ext cx="784514" cy="8891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tângulo 19">
                <a:extLst>
                  <a:ext uri="{FF2B5EF4-FFF2-40B4-BE49-F238E27FC236}">
                    <a16:creationId xmlns:a16="http://schemas.microsoft.com/office/drawing/2014/main" id="{580B8066-B0F4-DAC6-0029-83916522C3CC}"/>
                  </a:ext>
                </a:extLst>
              </p:cNvPr>
              <p:cNvSpPr/>
              <p:nvPr/>
            </p:nvSpPr>
            <p:spPr>
              <a:xfrm>
                <a:off x="8637730" y="5055150"/>
                <a:ext cx="1274619" cy="883466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cxnSp>
          <p:nvCxnSpPr>
            <p:cNvPr id="24" name="Conector de Seta Reta 23">
              <a:extLst>
                <a:ext uri="{FF2B5EF4-FFF2-40B4-BE49-F238E27FC236}">
                  <a16:creationId xmlns:a16="http://schemas.microsoft.com/office/drawing/2014/main" id="{88D223D9-CC53-6CCA-2742-1701D7C6032C}"/>
                </a:ext>
              </a:extLst>
            </p:cNvPr>
            <p:cNvCxnSpPr>
              <a:cxnSpLocks/>
            </p:cNvCxnSpPr>
            <p:nvPr/>
          </p:nvCxnSpPr>
          <p:spPr>
            <a:xfrm>
              <a:off x="241084" y="5087354"/>
              <a:ext cx="5854916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4689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DED6956-DE80-4819-64C9-0F4A25EFE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62" t="35075" r="2393" b="21783"/>
          <a:stretch/>
        </p:blipFill>
        <p:spPr>
          <a:xfrm>
            <a:off x="90778" y="3884755"/>
            <a:ext cx="8146473" cy="2958672"/>
          </a:xfrm>
          <a:prstGeom prst="rect">
            <a:avLst/>
          </a:prstGeom>
        </p:spPr>
      </p:pic>
      <p:sp>
        <p:nvSpPr>
          <p:cNvPr id="102403" name="Espaço Reservado para Conteúdo 2">
            <a:extLst>
              <a:ext uri="{FF2B5EF4-FFF2-40B4-BE49-F238E27FC236}">
                <a16:creationId xmlns:a16="http://schemas.microsoft.com/office/drawing/2014/main" id="{59CE6C18-3D11-DFBA-4138-46A6DC966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78" y="1658866"/>
            <a:ext cx="11644022" cy="3705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onsidere o vetor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terminar o vetor paralelo  a        tal que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b) Tenha o mesmo sentido de       e módulo (comprimento) 5; 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B8FCDE4-213B-FDF2-1082-2A100A234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Exemplo p. 12 ( adaptação)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2405" name="Retângulo 3">
            <a:extLst>
              <a:ext uri="{FF2B5EF4-FFF2-40B4-BE49-F238E27FC236}">
                <a16:creationId xmlns:a16="http://schemas.microsoft.com/office/drawing/2014/main" id="{96A6B240-0A24-7544-F5A0-F25EECCC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02411" name="Object 5">
            <a:extLst>
              <a:ext uri="{FF2B5EF4-FFF2-40B4-BE49-F238E27FC236}">
                <a16:creationId xmlns:a16="http://schemas.microsoft.com/office/drawing/2014/main" id="{62635254-62D1-93BC-5F14-24F26C1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410" y="1487901"/>
          <a:ext cx="923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102411" name="Object 5">
                        <a:extLst>
                          <a:ext uri="{FF2B5EF4-FFF2-40B4-BE49-F238E27FC236}">
                            <a16:creationId xmlns:a16="http://schemas.microsoft.com/office/drawing/2014/main" id="{62635254-62D1-93BC-5F14-24F26C153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10" y="1487901"/>
                        <a:ext cx="923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002D100-7839-CDB7-A54E-B384EE3F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796" y="2024006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823" imgH="583941" progId="Equation.DSMT4">
                  <p:embed/>
                </p:oleObj>
              </mc:Choice>
              <mc:Fallback>
                <p:oleObj name="Equation" r:id="rId5" imgW="307823" imgH="583941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002D100-7839-CDB7-A54E-B384EE3FB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7796" y="2024006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3C99638-D627-B66A-647D-B3E212793308}"/>
              </a:ext>
            </a:extLst>
          </p:cNvPr>
          <p:cNvCxnSpPr>
            <a:cxnSpLocks/>
          </p:cNvCxnSpPr>
          <p:nvPr/>
        </p:nvCxnSpPr>
        <p:spPr>
          <a:xfrm>
            <a:off x="295203" y="4508500"/>
            <a:ext cx="119423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372BC50-2AC4-7316-16E1-478DBB6BD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35464"/>
              </p:ext>
            </p:extLst>
          </p:nvPr>
        </p:nvGraphicFramePr>
        <p:xfrm>
          <a:off x="4917135" y="3007120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823" imgH="583941" progId="Equation.DSMT4">
                  <p:embed/>
                </p:oleObj>
              </mc:Choice>
              <mc:Fallback>
                <p:oleObj name="Equation" r:id="rId7" imgW="307823" imgH="583941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372BC50-2AC4-7316-16E1-478DBB6BD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7135" y="3007120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747EE92-7436-FDCF-7654-1A5589A4FB6B}"/>
              </a:ext>
            </a:extLst>
          </p:cNvPr>
          <p:cNvGrpSpPr/>
          <p:nvPr/>
        </p:nvGrpSpPr>
        <p:grpSpPr>
          <a:xfrm>
            <a:off x="241084" y="4693444"/>
            <a:ext cx="2110002" cy="1182688"/>
            <a:chOff x="241084" y="4693444"/>
            <a:chExt cx="2110002" cy="1182688"/>
          </a:xfrm>
        </p:grpSpPr>
        <p:graphicFrame>
          <p:nvGraphicFramePr>
            <p:cNvPr id="7" name="Object 10">
              <a:extLst>
                <a:ext uri="{FF2B5EF4-FFF2-40B4-BE49-F238E27FC236}">
                  <a16:creationId xmlns:a16="http://schemas.microsoft.com/office/drawing/2014/main" id="{ED097D71-7CEA-828A-0AEF-9D0ABD8E58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248733"/>
                </p:ext>
              </p:extLst>
            </p:nvPr>
          </p:nvGraphicFramePr>
          <p:xfrm>
            <a:off x="1343023" y="4693444"/>
            <a:ext cx="1008063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533160" progId="Equation.DSMT4">
                    <p:embed/>
                  </p:oleObj>
                </mc:Choice>
                <mc:Fallback>
                  <p:oleObj name="Equation" r:id="rId9" imgW="330120" imgH="533160" progId="Equation.DSMT4">
                    <p:embed/>
                    <p:pic>
                      <p:nvPicPr>
                        <p:cNvPr id="5" name="Object 10">
                          <a:extLst>
                            <a:ext uri="{FF2B5EF4-FFF2-40B4-BE49-F238E27FC236}">
                              <a16:creationId xmlns:a16="http://schemas.microsoft.com/office/drawing/2014/main" id="{D1B150CA-E275-A7B0-3290-7E16F2E12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3" y="4693444"/>
                          <a:ext cx="1008063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13500000" algn="ctr" rotWithShape="0">
                                  <a:srgbClr val="2F4D71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A87FE41A-4BB1-3B1A-A7A6-3F592E13846E}"/>
                </a:ext>
              </a:extLst>
            </p:cNvPr>
            <p:cNvCxnSpPr>
              <a:cxnSpLocks/>
            </p:cNvCxnSpPr>
            <p:nvPr/>
          </p:nvCxnSpPr>
          <p:spPr>
            <a:xfrm>
              <a:off x="241084" y="5099844"/>
              <a:ext cx="65123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DE15B6C3-60AD-D142-D3C2-BB72039FF2ED}"/>
              </a:ext>
            </a:extLst>
          </p:cNvPr>
          <p:cNvGrpSpPr/>
          <p:nvPr/>
        </p:nvGrpSpPr>
        <p:grpSpPr>
          <a:xfrm>
            <a:off x="239098" y="5581605"/>
            <a:ext cx="4223975" cy="1393945"/>
            <a:chOff x="-30704" y="5731777"/>
            <a:chExt cx="4223975" cy="1393945"/>
          </a:xfrm>
        </p:grpSpPr>
        <p:graphicFrame>
          <p:nvGraphicFramePr>
            <p:cNvPr id="12" name="Objeto 11">
              <a:extLst>
                <a:ext uri="{FF2B5EF4-FFF2-40B4-BE49-F238E27FC236}">
                  <a16:creationId xmlns:a16="http://schemas.microsoft.com/office/drawing/2014/main" id="{7AE55360-A9D7-C116-E801-298E01C002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447990"/>
                </p:ext>
              </p:extLst>
            </p:nvPr>
          </p:nvGraphicFramePr>
          <p:xfrm>
            <a:off x="2998461" y="5731777"/>
            <a:ext cx="1194810" cy="1393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533160" progId="Equation.DSMT4">
                    <p:embed/>
                  </p:oleObj>
                </mc:Choice>
                <mc:Fallback>
                  <p:oleObj name="Equation" r:id="rId11" imgW="4572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98461" y="5731777"/>
                          <a:ext cx="1194810" cy="1393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Conector de Seta Reta 13">
              <a:extLst>
                <a:ext uri="{FF2B5EF4-FFF2-40B4-BE49-F238E27FC236}">
                  <a16:creationId xmlns:a16="http://schemas.microsoft.com/office/drawing/2014/main" id="{A0999D61-4664-729B-CBF2-979E5AC0CA1A}"/>
                </a:ext>
              </a:extLst>
            </p:cNvPr>
            <p:cNvCxnSpPr>
              <a:cxnSpLocks/>
            </p:cNvCxnSpPr>
            <p:nvPr/>
          </p:nvCxnSpPr>
          <p:spPr>
            <a:xfrm>
              <a:off x="-30704" y="6391924"/>
              <a:ext cx="2971730" cy="0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7494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DED6956-DE80-4819-64C9-0F4A25EFE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62" t="35075" r="2393" b="21783"/>
          <a:stretch/>
        </p:blipFill>
        <p:spPr>
          <a:xfrm>
            <a:off x="90778" y="3899328"/>
            <a:ext cx="8146473" cy="2958672"/>
          </a:xfrm>
          <a:prstGeom prst="rect">
            <a:avLst/>
          </a:prstGeom>
        </p:spPr>
      </p:pic>
      <p:sp>
        <p:nvSpPr>
          <p:cNvPr id="102403" name="Espaço Reservado para Conteúdo 2">
            <a:extLst>
              <a:ext uri="{FF2B5EF4-FFF2-40B4-BE49-F238E27FC236}">
                <a16:creationId xmlns:a16="http://schemas.microsoft.com/office/drawing/2014/main" id="{59CE6C18-3D11-DFBA-4138-46A6DC966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78" y="1658866"/>
            <a:ext cx="11644022" cy="3705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onsidere o vetor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terminar o vetor paralelo  a        tal que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) Tenha sentido contrário ao de        e módulo (comprimento) 10. 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B8FCDE4-213B-FDF2-1082-2A100A234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Exemplo p. 12 ( adaptação)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2405" name="Retângulo 3">
            <a:extLst>
              <a:ext uri="{FF2B5EF4-FFF2-40B4-BE49-F238E27FC236}">
                <a16:creationId xmlns:a16="http://schemas.microsoft.com/office/drawing/2014/main" id="{96A6B240-0A24-7544-F5A0-F25EECCC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02411" name="Object 5">
            <a:extLst>
              <a:ext uri="{FF2B5EF4-FFF2-40B4-BE49-F238E27FC236}">
                <a16:creationId xmlns:a16="http://schemas.microsoft.com/office/drawing/2014/main" id="{62635254-62D1-93BC-5F14-24F26C1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410" y="1487901"/>
          <a:ext cx="923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102411" name="Object 5">
                        <a:extLst>
                          <a:ext uri="{FF2B5EF4-FFF2-40B4-BE49-F238E27FC236}">
                            <a16:creationId xmlns:a16="http://schemas.microsoft.com/office/drawing/2014/main" id="{62635254-62D1-93BC-5F14-24F26C153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10" y="1487901"/>
                        <a:ext cx="923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002D100-7839-CDB7-A54E-B384EE3F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796" y="2024006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823" imgH="583941" progId="Equation.DSMT4">
                  <p:embed/>
                </p:oleObj>
              </mc:Choice>
              <mc:Fallback>
                <p:oleObj name="Equation" r:id="rId5" imgW="307823" imgH="583941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002D100-7839-CDB7-A54E-B384EE3FB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7796" y="2024006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3C99638-D627-B66A-647D-B3E212793308}"/>
              </a:ext>
            </a:extLst>
          </p:cNvPr>
          <p:cNvCxnSpPr>
            <a:cxnSpLocks/>
          </p:cNvCxnSpPr>
          <p:nvPr/>
        </p:nvCxnSpPr>
        <p:spPr>
          <a:xfrm>
            <a:off x="295203" y="4508500"/>
            <a:ext cx="119423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372BC50-2AC4-7316-16E1-478DBB6BD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3129"/>
              </p:ext>
            </p:extLst>
          </p:nvPr>
        </p:nvGraphicFramePr>
        <p:xfrm>
          <a:off x="5604814" y="3075772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823" imgH="583941" progId="Equation.DSMT4">
                  <p:embed/>
                </p:oleObj>
              </mc:Choice>
              <mc:Fallback>
                <p:oleObj name="Equation" r:id="rId7" imgW="307823" imgH="583941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372BC50-2AC4-7316-16E1-478DBB6BD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4814" y="3075772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Agrupar 10">
            <a:extLst>
              <a:ext uri="{FF2B5EF4-FFF2-40B4-BE49-F238E27FC236}">
                <a16:creationId xmlns:a16="http://schemas.microsoft.com/office/drawing/2014/main" id="{A747EE92-7436-FDCF-7654-1A5589A4FB6B}"/>
              </a:ext>
            </a:extLst>
          </p:cNvPr>
          <p:cNvGrpSpPr/>
          <p:nvPr/>
        </p:nvGrpSpPr>
        <p:grpSpPr>
          <a:xfrm>
            <a:off x="241084" y="4693444"/>
            <a:ext cx="2110002" cy="1182688"/>
            <a:chOff x="241084" y="4693444"/>
            <a:chExt cx="2110002" cy="1182688"/>
          </a:xfrm>
        </p:grpSpPr>
        <p:graphicFrame>
          <p:nvGraphicFramePr>
            <p:cNvPr id="7" name="Object 10">
              <a:extLst>
                <a:ext uri="{FF2B5EF4-FFF2-40B4-BE49-F238E27FC236}">
                  <a16:creationId xmlns:a16="http://schemas.microsoft.com/office/drawing/2014/main" id="{ED097D71-7CEA-828A-0AEF-9D0ABD8E5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3023" y="4693444"/>
            <a:ext cx="1008063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533160" progId="Equation.DSMT4">
                    <p:embed/>
                  </p:oleObj>
                </mc:Choice>
                <mc:Fallback>
                  <p:oleObj name="Equation" r:id="rId9" imgW="330120" imgH="533160" progId="Equation.DSMT4">
                    <p:embed/>
                    <p:pic>
                      <p:nvPicPr>
                        <p:cNvPr id="7" name="Object 10">
                          <a:extLst>
                            <a:ext uri="{FF2B5EF4-FFF2-40B4-BE49-F238E27FC236}">
                              <a16:creationId xmlns:a16="http://schemas.microsoft.com/office/drawing/2014/main" id="{ED097D71-7CEA-828A-0AEF-9D0ABD8E58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3" y="4693444"/>
                          <a:ext cx="1008063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13500000" algn="ctr" rotWithShape="0">
                                  <a:srgbClr val="2F4D71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A87FE41A-4BB1-3B1A-A7A6-3F592E13846E}"/>
                </a:ext>
              </a:extLst>
            </p:cNvPr>
            <p:cNvCxnSpPr>
              <a:cxnSpLocks/>
            </p:cNvCxnSpPr>
            <p:nvPr/>
          </p:nvCxnSpPr>
          <p:spPr>
            <a:xfrm>
              <a:off x="241084" y="5099844"/>
              <a:ext cx="65123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DE15B6C3-60AD-D142-D3C2-BB72039FF2ED}"/>
              </a:ext>
            </a:extLst>
          </p:cNvPr>
          <p:cNvGrpSpPr/>
          <p:nvPr/>
        </p:nvGrpSpPr>
        <p:grpSpPr>
          <a:xfrm>
            <a:off x="241084" y="5582372"/>
            <a:ext cx="7738920" cy="1393825"/>
            <a:chOff x="-3969976" y="6609485"/>
            <a:chExt cx="7738920" cy="1393825"/>
          </a:xfrm>
        </p:grpSpPr>
        <p:graphicFrame>
          <p:nvGraphicFramePr>
            <p:cNvPr id="12" name="Objeto 11">
              <a:extLst>
                <a:ext uri="{FF2B5EF4-FFF2-40B4-BE49-F238E27FC236}">
                  <a16:creationId xmlns:a16="http://schemas.microsoft.com/office/drawing/2014/main" id="{7AE55360-A9D7-C116-E801-298E01C002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858691"/>
                </p:ext>
              </p:extLst>
            </p:nvPr>
          </p:nvGraphicFramePr>
          <p:xfrm>
            <a:off x="2210019" y="6609485"/>
            <a:ext cx="1558925" cy="1393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96880" imgH="533160" progId="Equation.DSMT4">
                    <p:embed/>
                  </p:oleObj>
                </mc:Choice>
                <mc:Fallback>
                  <p:oleObj name="Equation" r:id="rId11" imgW="596880" imgH="533160" progId="Equation.DSMT4">
                    <p:embed/>
                    <p:pic>
                      <p:nvPicPr>
                        <p:cNvPr id="12" name="Objeto 11">
                          <a:extLst>
                            <a:ext uri="{FF2B5EF4-FFF2-40B4-BE49-F238E27FC236}">
                              <a16:creationId xmlns:a16="http://schemas.microsoft.com/office/drawing/2014/main" id="{7AE55360-A9D7-C116-E801-298E01C002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0019" y="6609485"/>
                          <a:ext cx="1558925" cy="1393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Conector de Seta Reta 13">
              <a:extLst>
                <a:ext uri="{FF2B5EF4-FFF2-40B4-BE49-F238E27FC236}">
                  <a16:creationId xmlns:a16="http://schemas.microsoft.com/office/drawing/2014/main" id="{A0999D61-4664-729B-CBF2-979E5AC0CA1A}"/>
                </a:ext>
              </a:extLst>
            </p:cNvPr>
            <p:cNvCxnSpPr>
              <a:cxnSpLocks/>
            </p:cNvCxnSpPr>
            <p:nvPr/>
          </p:nvCxnSpPr>
          <p:spPr>
            <a:xfrm>
              <a:off x="-3969976" y="7314055"/>
              <a:ext cx="5922749" cy="0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439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Espaço Reservado para Conteúdo 2">
            <a:extLst>
              <a:ext uri="{FF2B5EF4-FFF2-40B4-BE49-F238E27FC236}">
                <a16:creationId xmlns:a16="http://schemas.microsoft.com/office/drawing/2014/main" id="{59CE6C18-3D11-DFBA-4138-46A6DC966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78" y="1658866"/>
            <a:ext cx="11644022" cy="3705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onsidere o vetor</a:t>
            </a: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terminar o vetor paralelo  a        tal que :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pt-BR" altLang="pt-BR" dirty="0">
                <a:latin typeface="Book Antiqua" panose="02040602050305030304" pitchFamily="18" charset="0"/>
              </a:rPr>
              <a:t>Tenha o mesmo sentido de  e 5 vezes o comprimento de 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endParaRPr lang="pt-BR" altLang="pt-BR" dirty="0">
              <a:latin typeface="Book Antiqua" panose="02040602050305030304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B8FCDE4-213B-FDF2-1082-2A100A234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Exemplo p. 12 ( adaptação)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2405" name="Retângulo 3">
            <a:extLst>
              <a:ext uri="{FF2B5EF4-FFF2-40B4-BE49-F238E27FC236}">
                <a16:creationId xmlns:a16="http://schemas.microsoft.com/office/drawing/2014/main" id="{96A6B240-0A24-7544-F5A0-F25EECCC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4508500"/>
            <a:ext cx="756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02411" name="Object 5">
            <a:extLst>
              <a:ext uri="{FF2B5EF4-FFF2-40B4-BE49-F238E27FC236}">
                <a16:creationId xmlns:a16="http://schemas.microsoft.com/office/drawing/2014/main" id="{62635254-62D1-93BC-5F14-24F26C1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410" y="1487901"/>
          <a:ext cx="923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15640" progId="Equation.DSMT4">
                  <p:embed/>
                </p:oleObj>
              </mc:Choice>
              <mc:Fallback>
                <p:oleObj name="Equation" r:id="rId2" imgW="342720" imgH="215640" progId="Equation.DSMT4">
                  <p:embed/>
                  <p:pic>
                    <p:nvPicPr>
                      <p:cNvPr id="102411" name="Object 5">
                        <a:extLst>
                          <a:ext uri="{FF2B5EF4-FFF2-40B4-BE49-F238E27FC236}">
                            <a16:creationId xmlns:a16="http://schemas.microsoft.com/office/drawing/2014/main" id="{62635254-62D1-93BC-5F14-24F26C153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410" y="1487901"/>
                        <a:ext cx="923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002D100-7839-CDB7-A54E-B384EE3F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796" y="2024006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823" imgH="583941" progId="Equation.DSMT4">
                  <p:embed/>
                </p:oleObj>
              </mc:Choice>
              <mc:Fallback>
                <p:oleObj name="Equation" r:id="rId4" imgW="307823" imgH="583941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002D100-7839-CDB7-A54E-B384EE3FB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7796" y="2024006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3C99638-D627-B66A-647D-B3E212793308}"/>
              </a:ext>
            </a:extLst>
          </p:cNvPr>
          <p:cNvCxnSpPr>
            <a:cxnSpLocks/>
          </p:cNvCxnSpPr>
          <p:nvPr/>
        </p:nvCxnSpPr>
        <p:spPr>
          <a:xfrm>
            <a:off x="2477294" y="4387446"/>
            <a:ext cx="119423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96309E0-ED56-C6CA-9CEA-0302539FFD8D}"/>
              </a:ext>
            </a:extLst>
          </p:cNvPr>
          <p:cNvSpPr txBox="1"/>
          <p:nvPr/>
        </p:nvSpPr>
        <p:spPr>
          <a:xfrm>
            <a:off x="3356263" y="5544188"/>
            <a:ext cx="67956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pt-BR" dirty="0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372BC50-2AC4-7316-16E1-478DBB6BD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74" y="3040834"/>
          <a:ext cx="307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823" imgH="583941" progId="Equation.DSMT4">
                  <p:embed/>
                </p:oleObj>
              </mc:Choice>
              <mc:Fallback>
                <p:oleObj name="Equation" r:id="rId6" imgW="307823" imgH="583941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372BC50-2AC4-7316-16E1-478DBB6BD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4374" y="3040834"/>
                        <a:ext cx="3079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C:\Users\Marcos Martins\AppData\Local\Temp\geogebra.png">
            <a:extLst>
              <a:ext uri="{FF2B5EF4-FFF2-40B4-BE49-F238E27FC236}">
                <a16:creationId xmlns:a16="http://schemas.microsoft.com/office/drawing/2014/main" id="{9FEC52A3-9A52-7F8D-1CF5-A5339EE332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8" t="46163"/>
          <a:stretch/>
        </p:blipFill>
        <p:spPr bwMode="auto">
          <a:xfrm>
            <a:off x="2108053" y="3872650"/>
            <a:ext cx="3568486" cy="26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6688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3AEB4B9A-6B06-2175-22C3-20582A2F9BC1}"/>
              </a:ext>
            </a:extLst>
          </p:cNvPr>
          <p:cNvSpPr txBox="1">
            <a:spLocks/>
          </p:cNvSpPr>
          <p:nvPr/>
        </p:nvSpPr>
        <p:spPr>
          <a:xfrm>
            <a:off x="491837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B447D9FA-5AE9-7BC6-2E46-AA378391F116}"/>
              </a:ext>
            </a:extLst>
          </p:cNvPr>
          <p:cNvSpPr txBox="1">
            <a:spLocks/>
          </p:cNvSpPr>
          <p:nvPr/>
        </p:nvSpPr>
        <p:spPr>
          <a:xfrm>
            <a:off x="838200" y="1651000"/>
            <a:ext cx="7920038" cy="3705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Propriedades: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28F52C4F-BE22-0C10-2A1C-A217BB2A3D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62" t="35075" r="2393" b="21783"/>
          <a:stretch/>
        </p:blipFill>
        <p:spPr>
          <a:xfrm>
            <a:off x="386268" y="2099777"/>
            <a:ext cx="9406524" cy="3416303"/>
          </a:xfrm>
          <a:prstGeom prst="rect">
            <a:avLst/>
          </a:prstGeom>
        </p:spPr>
      </p:pic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88D82FD-B1D5-308D-74F5-23AE6EBC3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819" y="4999184"/>
          <a:ext cx="417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88D82FD-B1D5-308D-74F5-23AE6EBC3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819" y="4999184"/>
                        <a:ext cx="417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53E2865E-71B7-F7EA-4493-2864FF1779B0}"/>
              </a:ext>
            </a:extLst>
          </p:cNvPr>
          <p:cNvCxnSpPr>
            <a:cxnSpLocks/>
          </p:cNvCxnSpPr>
          <p:nvPr/>
        </p:nvCxnSpPr>
        <p:spPr>
          <a:xfrm>
            <a:off x="807028" y="4839328"/>
            <a:ext cx="135846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EA61C073-0608-08A1-1183-604C6B37B3B1}"/>
              </a:ext>
            </a:extLst>
          </p:cNvPr>
          <p:cNvCxnSpPr>
            <a:cxnSpLocks/>
          </p:cNvCxnSpPr>
          <p:nvPr/>
        </p:nvCxnSpPr>
        <p:spPr>
          <a:xfrm flipV="1">
            <a:off x="2113252" y="4174849"/>
            <a:ext cx="2031423" cy="6981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E6DE540-DB5A-A84C-B5AC-718DF8A10C82}"/>
                  </a:ext>
                </a:extLst>
              </p:cNvPr>
              <p:cNvSpPr txBox="1"/>
              <p:nvPr/>
            </p:nvSpPr>
            <p:spPr>
              <a:xfrm>
                <a:off x="838200" y="2791897"/>
                <a:ext cx="118456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pt-BR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pt-BR" sz="2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pt-BR" sz="24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pt-BR" sz="2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pt-BR" sz="2400" dirty="0">
                  <a:latin typeface="Book Antiqua" panose="02040602050305030304" pitchFamily="18" charset="0"/>
                </a:endParaRPr>
              </a:p>
            </p:txBody>
          </p:sp>
        </mc:Choice>
        <mc:Fallback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E6DE540-DB5A-A84C-B5AC-718DF8A10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91897"/>
                <a:ext cx="1184564" cy="369332"/>
              </a:xfrm>
              <a:prstGeom prst="rect">
                <a:avLst/>
              </a:prstGeom>
              <a:blipFill>
                <a:blip r:embed="rId5"/>
                <a:stretch>
                  <a:fillRect l="-7216" t="-37705" r="-28866" b="-49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C3EFC52-2140-B6F9-A2BA-5DDBC5A72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928" y="4324285"/>
          <a:ext cx="378402" cy="71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FC3EFC52-2140-B6F9-A2BA-5DDBC5A72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7928" y="4324285"/>
                        <a:ext cx="378402" cy="714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Agrupar 25">
            <a:extLst>
              <a:ext uri="{FF2B5EF4-FFF2-40B4-BE49-F238E27FC236}">
                <a16:creationId xmlns:a16="http://schemas.microsoft.com/office/drawing/2014/main" id="{62B02A6B-0261-941C-F783-9742CBA07A5F}"/>
              </a:ext>
            </a:extLst>
          </p:cNvPr>
          <p:cNvGrpSpPr/>
          <p:nvPr/>
        </p:nvGrpSpPr>
        <p:grpSpPr>
          <a:xfrm>
            <a:off x="807028" y="3853349"/>
            <a:ext cx="3329204" cy="962499"/>
            <a:chOff x="4193583" y="2803999"/>
            <a:chExt cx="3329204" cy="962499"/>
          </a:xfrm>
        </p:grpSpPr>
        <p:cxnSp>
          <p:nvCxnSpPr>
            <p:cNvPr id="15" name="Conector de Seta Reta 14">
              <a:extLst>
                <a:ext uri="{FF2B5EF4-FFF2-40B4-BE49-F238E27FC236}">
                  <a16:creationId xmlns:a16="http://schemas.microsoft.com/office/drawing/2014/main" id="{3E8EA946-B74B-734A-23E0-17FE85DDA0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93583" y="3102741"/>
              <a:ext cx="3329204" cy="66375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to 20">
              <a:extLst>
                <a:ext uri="{FF2B5EF4-FFF2-40B4-BE49-F238E27FC236}">
                  <a16:creationId xmlns:a16="http://schemas.microsoft.com/office/drawing/2014/main" id="{F4F57760-4879-8700-2B76-7137BA88D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9641" y="2803999"/>
            <a:ext cx="644959" cy="421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20" imgH="215640" progId="Equation.DSMT4">
                    <p:embed/>
                  </p:oleObj>
                </mc:Choice>
                <mc:Fallback>
                  <p:oleObj name="Equation" r:id="rId8" imgW="330120" imgH="215640" progId="Equation.DSMT4">
                    <p:embed/>
                    <p:pic>
                      <p:nvPicPr>
                        <p:cNvPr id="21" name="Objeto 20">
                          <a:extLst>
                            <a:ext uri="{FF2B5EF4-FFF2-40B4-BE49-F238E27FC236}">
                              <a16:creationId xmlns:a16="http://schemas.microsoft.com/office/drawing/2014/main" id="{F4F57760-4879-8700-2B76-7137BA88DD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39641" y="2803999"/>
                          <a:ext cx="644959" cy="421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Agrupar 30">
            <a:extLst>
              <a:ext uri="{FF2B5EF4-FFF2-40B4-BE49-F238E27FC236}">
                <a16:creationId xmlns:a16="http://schemas.microsoft.com/office/drawing/2014/main" id="{0498FC63-249A-3650-6898-87FDF0949563}"/>
              </a:ext>
            </a:extLst>
          </p:cNvPr>
          <p:cNvGrpSpPr/>
          <p:nvPr/>
        </p:nvGrpSpPr>
        <p:grpSpPr>
          <a:xfrm>
            <a:off x="742695" y="3477905"/>
            <a:ext cx="6608470" cy="1362675"/>
            <a:chOff x="1486262" y="4795033"/>
            <a:chExt cx="6608470" cy="1362675"/>
          </a:xfrm>
        </p:grpSpPr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id="{172E6814-56D8-C12B-77C7-72D1FF70B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8164" y="4795033"/>
            <a:ext cx="1207937" cy="573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241200" progId="Equation.DSMT4">
                    <p:embed/>
                  </p:oleObj>
                </mc:Choice>
                <mc:Fallback>
                  <p:oleObj name="Equation" r:id="rId10" imgW="507960" imgH="241200" progId="Equation.DSMT4">
                    <p:embed/>
                    <p:pic>
                      <p:nvPicPr>
                        <p:cNvPr id="28" name="Objeto 27">
                          <a:extLst>
                            <a:ext uri="{FF2B5EF4-FFF2-40B4-BE49-F238E27FC236}">
                              <a16:creationId xmlns:a16="http://schemas.microsoft.com/office/drawing/2014/main" id="{172E6814-56D8-C12B-77C7-72D1FF70B9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88164" y="4795033"/>
                          <a:ext cx="1207937" cy="573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Conector de Seta Reta 28">
              <a:extLst>
                <a:ext uri="{FF2B5EF4-FFF2-40B4-BE49-F238E27FC236}">
                  <a16:creationId xmlns:a16="http://schemas.microsoft.com/office/drawing/2014/main" id="{9DB337AC-FEB5-945A-05B7-3C77FC5C50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86262" y="4828426"/>
              <a:ext cx="6608470" cy="13292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570424ED-823A-7AA7-1F72-3E3EFEA7B872}"/>
              </a:ext>
            </a:extLst>
          </p:cNvPr>
          <p:cNvCxnSpPr>
            <a:cxnSpLocks/>
          </p:cNvCxnSpPr>
          <p:nvPr/>
        </p:nvCxnSpPr>
        <p:spPr>
          <a:xfrm flipV="1">
            <a:off x="742695" y="3521470"/>
            <a:ext cx="6608470" cy="13178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9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3AEB4B9A-6B06-2175-22C3-20582A2F9BC1}"/>
              </a:ext>
            </a:extLst>
          </p:cNvPr>
          <p:cNvSpPr txBox="1">
            <a:spLocks/>
          </p:cNvSpPr>
          <p:nvPr/>
        </p:nvSpPr>
        <p:spPr>
          <a:xfrm>
            <a:off x="491837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B447D9FA-5AE9-7BC6-2E46-AA378391F116}"/>
              </a:ext>
            </a:extLst>
          </p:cNvPr>
          <p:cNvSpPr txBox="1">
            <a:spLocks/>
          </p:cNvSpPr>
          <p:nvPr/>
        </p:nvSpPr>
        <p:spPr>
          <a:xfrm>
            <a:off x="838200" y="1651000"/>
            <a:ext cx="7920038" cy="3705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Propriedades: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28F52C4F-BE22-0C10-2A1C-A217BB2A3D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062" t="35075" r="2393" b="21783"/>
          <a:stretch/>
        </p:blipFill>
        <p:spPr>
          <a:xfrm>
            <a:off x="386268" y="2099777"/>
            <a:ext cx="9406524" cy="3416303"/>
          </a:xfrm>
          <a:prstGeom prst="rect">
            <a:avLst/>
          </a:prstGeom>
        </p:spPr>
      </p:pic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53E2865E-71B7-F7EA-4493-2864FF1779B0}"/>
              </a:ext>
            </a:extLst>
          </p:cNvPr>
          <p:cNvCxnSpPr>
            <a:cxnSpLocks/>
          </p:cNvCxnSpPr>
          <p:nvPr/>
        </p:nvCxnSpPr>
        <p:spPr>
          <a:xfrm>
            <a:off x="547255" y="4872980"/>
            <a:ext cx="135846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B40AC4DC-2539-23F5-00F2-563155887482}"/>
              </a:ext>
            </a:extLst>
          </p:cNvPr>
          <p:cNvGrpSpPr/>
          <p:nvPr/>
        </p:nvGrpSpPr>
        <p:grpSpPr>
          <a:xfrm>
            <a:off x="547255" y="3881676"/>
            <a:ext cx="3440966" cy="991304"/>
            <a:chOff x="547255" y="3881676"/>
            <a:chExt cx="3440966" cy="991304"/>
          </a:xfrm>
        </p:grpSpPr>
        <p:cxnSp>
          <p:nvCxnSpPr>
            <p:cNvPr id="15" name="Conector de Seta Reta 14">
              <a:extLst>
                <a:ext uri="{FF2B5EF4-FFF2-40B4-BE49-F238E27FC236}">
                  <a16:creationId xmlns:a16="http://schemas.microsoft.com/office/drawing/2014/main" id="{3E8EA946-B74B-734A-23E0-17FE85DDA0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7255" y="4149686"/>
              <a:ext cx="3440966" cy="723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to 20">
              <a:extLst>
                <a:ext uri="{FF2B5EF4-FFF2-40B4-BE49-F238E27FC236}">
                  <a16:creationId xmlns:a16="http://schemas.microsoft.com/office/drawing/2014/main" id="{F4F57760-4879-8700-2B76-7137BA88DD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504704"/>
                </p:ext>
              </p:extLst>
            </p:nvPr>
          </p:nvGraphicFramePr>
          <p:xfrm>
            <a:off x="2082641" y="3881676"/>
            <a:ext cx="644959" cy="421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120" imgH="215640" progId="Equation.DSMT4">
                    <p:embed/>
                  </p:oleObj>
                </mc:Choice>
                <mc:Fallback>
                  <p:oleObj name="Equation" r:id="rId3" imgW="330120" imgH="215640" progId="Equation.DSMT4">
                    <p:embed/>
                    <p:pic>
                      <p:nvPicPr>
                        <p:cNvPr id="21" name="Objeto 20">
                          <a:extLst>
                            <a:ext uri="{FF2B5EF4-FFF2-40B4-BE49-F238E27FC236}">
                              <a16:creationId xmlns:a16="http://schemas.microsoft.com/office/drawing/2014/main" id="{F4F57760-4879-8700-2B76-7137BA88DD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2641" y="3881676"/>
                          <a:ext cx="644959" cy="421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Agrupar 22">
            <a:extLst>
              <a:ext uri="{FF2B5EF4-FFF2-40B4-BE49-F238E27FC236}">
                <a16:creationId xmlns:a16="http://schemas.microsoft.com/office/drawing/2014/main" id="{091672B7-69A7-A840-F0AD-605BD7BD8C0B}"/>
              </a:ext>
            </a:extLst>
          </p:cNvPr>
          <p:cNvGrpSpPr/>
          <p:nvPr/>
        </p:nvGrpSpPr>
        <p:grpSpPr>
          <a:xfrm>
            <a:off x="547255" y="2741660"/>
            <a:ext cx="7298231" cy="2147645"/>
            <a:chOff x="2156789" y="4667010"/>
            <a:chExt cx="7298231" cy="2147645"/>
          </a:xfrm>
        </p:grpSpPr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id="{172E6814-56D8-C12B-77C7-72D1FF70B9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008646"/>
                </p:ext>
              </p:extLst>
            </p:nvPr>
          </p:nvGraphicFramePr>
          <p:xfrm>
            <a:off x="8277095" y="4667010"/>
            <a:ext cx="11779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00" imgH="215640" progId="Equation.DSMT4">
                    <p:embed/>
                  </p:oleObj>
                </mc:Choice>
                <mc:Fallback>
                  <p:oleObj name="Equation" r:id="rId5" imgW="495000" imgH="215640" progId="Equation.DSMT4">
                    <p:embed/>
                    <p:pic>
                      <p:nvPicPr>
                        <p:cNvPr id="28" name="Objeto 27">
                          <a:extLst>
                            <a:ext uri="{FF2B5EF4-FFF2-40B4-BE49-F238E27FC236}">
                              <a16:creationId xmlns:a16="http://schemas.microsoft.com/office/drawing/2014/main" id="{172E6814-56D8-C12B-77C7-72D1FF70B9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77095" y="4667010"/>
                          <a:ext cx="1177925" cy="51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Conector de Seta Reta 28">
              <a:extLst>
                <a:ext uri="{FF2B5EF4-FFF2-40B4-BE49-F238E27FC236}">
                  <a16:creationId xmlns:a16="http://schemas.microsoft.com/office/drawing/2014/main" id="{9DB337AC-FEB5-945A-05B7-3C77FC5C50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6789" y="5424024"/>
              <a:ext cx="6709269" cy="139063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Agrupar 1">
            <a:extLst>
              <a:ext uri="{FF2B5EF4-FFF2-40B4-BE49-F238E27FC236}">
                <a16:creationId xmlns:a16="http://schemas.microsoft.com/office/drawing/2014/main" id="{A82A80E1-C933-A9CE-8698-38C8F1632A07}"/>
              </a:ext>
            </a:extLst>
          </p:cNvPr>
          <p:cNvGrpSpPr/>
          <p:nvPr/>
        </p:nvGrpSpPr>
        <p:grpSpPr>
          <a:xfrm>
            <a:off x="1654657" y="4872980"/>
            <a:ext cx="1609534" cy="511201"/>
            <a:chOff x="1654657" y="4872980"/>
            <a:chExt cx="1609534" cy="511201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A88D82FD-B1D5-308D-74F5-23AE6EBC3D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264539"/>
                </p:ext>
              </p:extLst>
            </p:nvPr>
          </p:nvGraphicFramePr>
          <p:xfrm>
            <a:off x="1654657" y="4995357"/>
            <a:ext cx="502132" cy="388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15640" progId="Equation.DSMT4">
                    <p:embed/>
                  </p:oleObj>
                </mc:Choice>
                <mc:Fallback>
                  <p:oleObj name="Equation" r:id="rId7" imgW="203040" imgH="215640" progId="Equation.DSMT4">
                    <p:embed/>
                    <p:pic>
                      <p:nvPicPr>
                        <p:cNvPr id="9" name="Object 4">
                          <a:extLst>
                            <a:ext uri="{FF2B5EF4-FFF2-40B4-BE49-F238E27FC236}">
                              <a16:creationId xmlns:a16="http://schemas.microsoft.com/office/drawing/2014/main" id="{A88D82FD-B1D5-308D-74F5-23AE6EBC3D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657" y="4995357"/>
                          <a:ext cx="502132" cy="388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Conector de Seta Reta 35">
              <a:extLst>
                <a:ext uri="{FF2B5EF4-FFF2-40B4-BE49-F238E27FC236}">
                  <a16:creationId xmlns:a16="http://schemas.microsoft.com/office/drawing/2014/main" id="{32B2CF9D-01CD-836C-FA19-5D613D09388B}"/>
                </a:ext>
              </a:extLst>
            </p:cNvPr>
            <p:cNvCxnSpPr>
              <a:cxnSpLocks/>
            </p:cNvCxnSpPr>
            <p:nvPr/>
          </p:nvCxnSpPr>
          <p:spPr>
            <a:xfrm>
              <a:off x="1905723" y="4872980"/>
              <a:ext cx="135846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D6D46999-FB62-F270-17D2-5F1DA19EEE49}"/>
              </a:ext>
            </a:extLst>
          </p:cNvPr>
          <p:cNvCxnSpPr>
            <a:cxnSpLocks/>
          </p:cNvCxnSpPr>
          <p:nvPr/>
        </p:nvCxnSpPr>
        <p:spPr>
          <a:xfrm flipV="1">
            <a:off x="3275020" y="4192957"/>
            <a:ext cx="2031423" cy="6981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0CA5105A-7C2B-20F9-8450-AD16C858843F}"/>
              </a:ext>
            </a:extLst>
          </p:cNvPr>
          <p:cNvGrpSpPr/>
          <p:nvPr/>
        </p:nvGrpSpPr>
        <p:grpSpPr>
          <a:xfrm>
            <a:off x="1903122" y="4191174"/>
            <a:ext cx="2031423" cy="698131"/>
            <a:chOff x="1903122" y="4191174"/>
            <a:chExt cx="2031423" cy="698131"/>
          </a:xfrm>
        </p:grpSpPr>
        <p:cxnSp>
          <p:nvCxnSpPr>
            <p:cNvPr id="12" name="Conector de Seta Reta 11">
              <a:extLst>
                <a:ext uri="{FF2B5EF4-FFF2-40B4-BE49-F238E27FC236}">
                  <a16:creationId xmlns:a16="http://schemas.microsoft.com/office/drawing/2014/main" id="{EA61C073-0608-08A1-1183-604C6B37B3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03122" y="4191174"/>
              <a:ext cx="2031423" cy="69813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" name="Objeto 2">
              <a:extLst>
                <a:ext uri="{FF2B5EF4-FFF2-40B4-BE49-F238E27FC236}">
                  <a16:creationId xmlns:a16="http://schemas.microsoft.com/office/drawing/2014/main" id="{743038BF-CBC4-A791-CACC-D535A47FF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03308"/>
                </p:ext>
              </p:extLst>
            </p:nvPr>
          </p:nvGraphicFramePr>
          <p:xfrm>
            <a:off x="2837138" y="4333624"/>
            <a:ext cx="270741" cy="51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215640" progId="Equation.DSMT4">
                    <p:embed/>
                  </p:oleObj>
                </mc:Choice>
                <mc:Fallback>
                  <p:oleObj name="Equation" r:id="rId9" imgW="1141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37138" y="4333624"/>
                          <a:ext cx="270741" cy="51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Agrupar 16">
            <a:extLst>
              <a:ext uri="{FF2B5EF4-FFF2-40B4-BE49-F238E27FC236}">
                <a16:creationId xmlns:a16="http://schemas.microsoft.com/office/drawing/2014/main" id="{72FB5B7F-A397-FDE4-350B-14182CC7C476}"/>
              </a:ext>
            </a:extLst>
          </p:cNvPr>
          <p:cNvGrpSpPr/>
          <p:nvPr/>
        </p:nvGrpSpPr>
        <p:grpSpPr>
          <a:xfrm>
            <a:off x="4981575" y="3499051"/>
            <a:ext cx="2356291" cy="1392037"/>
            <a:chOff x="4981575" y="3499051"/>
            <a:chExt cx="2356291" cy="1392037"/>
          </a:xfrm>
        </p:grpSpPr>
        <p:graphicFrame>
          <p:nvGraphicFramePr>
            <p:cNvPr id="20" name="Objeto 19">
              <a:extLst>
                <a:ext uri="{FF2B5EF4-FFF2-40B4-BE49-F238E27FC236}">
                  <a16:creationId xmlns:a16="http://schemas.microsoft.com/office/drawing/2014/main" id="{FC3EFC52-2140-B6F9-A2BA-5DDBC5A72C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144798"/>
                </p:ext>
              </p:extLst>
            </p:nvPr>
          </p:nvGraphicFramePr>
          <p:xfrm>
            <a:off x="4981575" y="4176713"/>
            <a:ext cx="633413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15640" progId="Equation.DSMT4">
                    <p:embed/>
                  </p:oleObj>
                </mc:Choice>
                <mc:Fallback>
                  <p:oleObj name="Equation" r:id="rId11" imgW="190440" imgH="215640" progId="Equation.DSMT4">
                    <p:embed/>
                    <p:pic>
                      <p:nvPicPr>
                        <p:cNvPr id="20" name="Objeto 19">
                          <a:extLst>
                            <a:ext uri="{FF2B5EF4-FFF2-40B4-BE49-F238E27FC236}">
                              <a16:creationId xmlns:a16="http://schemas.microsoft.com/office/drawing/2014/main" id="{FC3EFC52-2140-B6F9-A2BA-5DDBC5A72C2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81575" y="4176713"/>
                          <a:ext cx="633413" cy="714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ector de Seta Reta 15">
              <a:extLst>
                <a:ext uri="{FF2B5EF4-FFF2-40B4-BE49-F238E27FC236}">
                  <a16:creationId xmlns:a16="http://schemas.microsoft.com/office/drawing/2014/main" id="{BA1EF400-2297-9553-BB02-C41A1F9346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06443" y="3499051"/>
              <a:ext cx="2031423" cy="69813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0E7E9F4E-6E81-AED1-C2CB-119EA4A94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78190"/>
              </p:ext>
            </p:extLst>
          </p:nvPr>
        </p:nvGraphicFramePr>
        <p:xfrm>
          <a:off x="7845486" y="6048152"/>
          <a:ext cx="2202557" cy="59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304560" progId="Equation.DSMT4">
                  <p:embed/>
                </p:oleObj>
              </mc:Choice>
              <mc:Fallback>
                <p:oleObj name="Equation" r:id="rId13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5486" y="6048152"/>
                        <a:ext cx="2202557" cy="59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244557CB-01E9-E15E-8A9C-69E50515E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82771"/>
              </p:ext>
            </p:extLst>
          </p:nvPr>
        </p:nvGraphicFramePr>
        <p:xfrm>
          <a:off x="808038" y="2219324"/>
          <a:ext cx="1296984" cy="512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8038" y="2219324"/>
                        <a:ext cx="1296984" cy="512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61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9D22FD25-041A-4054-ABB2-AF1BC0C30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+mn-lt"/>
              </a:rPr>
              <a:t>Adição de Vetores</a:t>
            </a:r>
            <a:endParaRPr lang="pt-BR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3251" name="Espaço Reservado para Conteúdo 2">
            <a:extLst>
              <a:ext uri="{FF2B5EF4-FFF2-40B4-BE49-F238E27FC236}">
                <a16:creationId xmlns:a16="http://schemas.microsoft.com/office/drawing/2014/main" id="{CA435520-4C44-47BD-A93C-46375F5D9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</a:t>
            </a:r>
            <a:r>
              <a:rPr lang="pt-BR" alt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Regra do Polígono</a:t>
            </a:r>
            <a:r>
              <a:rPr lang="pt-BR" altLang="pt-BR" dirty="0">
                <a:latin typeface="Book Antiqua" panose="02040602050305030304" pitchFamily="18" charset="0"/>
              </a:rPr>
              <a:t>:   Considere     e     dois vetores, com  representantes. Vamos determinar o vetor </a:t>
            </a: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EC34AAD-8DD4-4FC1-AAF3-660237473FC2}"/>
              </a:ext>
            </a:extLst>
          </p:cNvPr>
          <p:cNvCxnSpPr/>
          <p:nvPr/>
        </p:nvCxnSpPr>
        <p:spPr>
          <a:xfrm>
            <a:off x="4656139" y="5516564"/>
            <a:ext cx="1944687" cy="730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4">
            <a:extLst>
              <a:ext uri="{FF2B5EF4-FFF2-40B4-BE49-F238E27FC236}">
                <a16:creationId xmlns:a16="http://schemas.microsoft.com/office/drawing/2014/main" id="{7373ED9F-422D-4A20-B20E-72756F85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76191"/>
              </p:ext>
            </p:extLst>
          </p:nvPr>
        </p:nvGraphicFramePr>
        <p:xfrm>
          <a:off x="6216371" y="1700213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53255" name="Object 4">
                        <a:extLst>
                          <a:ext uri="{FF2B5EF4-FFF2-40B4-BE49-F238E27FC236}">
                            <a16:creationId xmlns:a16="http://schemas.microsoft.com/office/drawing/2014/main" id="{7373ED9F-422D-4A20-B20E-72756F859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371" y="1700213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5">
            <a:extLst>
              <a:ext uri="{FF2B5EF4-FFF2-40B4-BE49-F238E27FC236}">
                <a16:creationId xmlns:a16="http://schemas.microsoft.com/office/drawing/2014/main" id="{305C1C01-933D-4939-BFA0-8E8CD3743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95576"/>
              </p:ext>
            </p:extLst>
          </p:nvPr>
        </p:nvGraphicFramePr>
        <p:xfrm>
          <a:off x="6905483" y="1755195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53256" name="Object 5">
                        <a:extLst>
                          <a:ext uri="{FF2B5EF4-FFF2-40B4-BE49-F238E27FC236}">
                            <a16:creationId xmlns:a16="http://schemas.microsoft.com/office/drawing/2014/main" id="{305C1C01-933D-4939-BFA0-8E8CD3743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483" y="1755195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8">
            <a:extLst>
              <a:ext uri="{FF2B5EF4-FFF2-40B4-BE49-F238E27FC236}">
                <a16:creationId xmlns:a16="http://schemas.microsoft.com/office/drawing/2014/main" id="{30C7D875-530D-476C-A6CF-FB0201D69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27540"/>
              </p:ext>
            </p:extLst>
          </p:nvPr>
        </p:nvGraphicFramePr>
        <p:xfrm>
          <a:off x="7925669" y="2141248"/>
          <a:ext cx="11239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15806" progId="Equation.DSMT4">
                  <p:embed/>
                </p:oleObj>
              </mc:Choice>
              <mc:Fallback>
                <p:oleObj name="Equation" r:id="rId6" imgW="330057" imgH="215806" progId="Equation.DSMT4">
                  <p:embed/>
                  <p:pic>
                    <p:nvPicPr>
                      <p:cNvPr id="53257" name="Object 8">
                        <a:extLst>
                          <a:ext uri="{FF2B5EF4-FFF2-40B4-BE49-F238E27FC236}">
                            <a16:creationId xmlns:a16="http://schemas.microsoft.com/office/drawing/2014/main" id="{30C7D875-530D-476C-A6CF-FB0201D69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669" y="2141248"/>
                        <a:ext cx="11239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4">
            <a:extLst>
              <a:ext uri="{FF2B5EF4-FFF2-40B4-BE49-F238E27FC236}">
                <a16:creationId xmlns:a16="http://schemas.microsoft.com/office/drawing/2014/main" id="{5B4E0FC7-748A-4B9A-AEC0-A1C0E1F64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6" y="5578475"/>
          <a:ext cx="5191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53260" name="Object 4">
                        <a:extLst>
                          <a:ext uri="{FF2B5EF4-FFF2-40B4-BE49-F238E27FC236}">
                            <a16:creationId xmlns:a16="http://schemas.microsoft.com/office/drawing/2014/main" id="{5B4E0FC7-748A-4B9A-AEC0-A1C0E1F64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578475"/>
                        <a:ext cx="5191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4">
            <a:extLst>
              <a:ext uri="{FF2B5EF4-FFF2-40B4-BE49-F238E27FC236}">
                <a16:creationId xmlns:a16="http://schemas.microsoft.com/office/drawing/2014/main" id="{5D093FE3-BDB4-405C-9E46-3B82C98E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1" y="5722938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53262" name="Object 4">
                        <a:extLst>
                          <a:ext uri="{FF2B5EF4-FFF2-40B4-BE49-F238E27FC236}">
                            <a16:creationId xmlns:a16="http://schemas.microsoft.com/office/drawing/2014/main" id="{5D093FE3-BDB4-405C-9E46-3B82C98E9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1" y="5722938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61B96B5D-3FDA-4EE4-8CE5-AD9ECC484774}"/>
              </a:ext>
            </a:extLst>
          </p:cNvPr>
          <p:cNvCxnSpPr/>
          <p:nvPr/>
        </p:nvCxnSpPr>
        <p:spPr>
          <a:xfrm flipV="1">
            <a:off x="8112125" y="5229226"/>
            <a:ext cx="1728788" cy="1008063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64" name="Object 4">
            <a:extLst>
              <a:ext uri="{FF2B5EF4-FFF2-40B4-BE49-F238E27FC236}">
                <a16:creationId xmlns:a16="http://schemas.microsoft.com/office/drawing/2014/main" id="{09E4D3F5-3B88-46D7-8720-50FB1E5D3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5661026"/>
          <a:ext cx="43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80" imgH="215526" progId="Equation.DSMT4">
                  <p:embed/>
                </p:oleObj>
              </mc:Choice>
              <mc:Fallback>
                <p:oleObj name="Equation" r:id="rId12" imgW="126780" imgH="215526" progId="Equation.DSMT4">
                  <p:embed/>
                  <p:pic>
                    <p:nvPicPr>
                      <p:cNvPr id="53264" name="Object 4">
                        <a:extLst>
                          <a:ext uri="{FF2B5EF4-FFF2-40B4-BE49-F238E27FC236}">
                            <a16:creationId xmlns:a16="http://schemas.microsoft.com/office/drawing/2014/main" id="{09E4D3F5-3B88-46D7-8720-50FB1E5D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661026"/>
                        <a:ext cx="43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85CE9468-8ADD-4133-91B9-0E92475F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9" y="5373688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DSMT4">
                  <p:embed/>
                </p:oleObj>
              </mc:Choice>
              <mc:Fallback>
                <p:oleObj name="Equation" r:id="rId13" imgW="114151" imgH="215619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85CE9468-8ADD-4133-91B9-0E92475FB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5373688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12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5B03E55-C70A-98EE-B349-31FE17D7C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Multiplicação de Um Número Real por Vetor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96259" name="Espaço Reservado para Conteúdo 2">
            <a:extLst>
              <a:ext uri="{FF2B5EF4-FFF2-40B4-BE49-F238E27FC236}">
                <a16:creationId xmlns:a16="http://schemas.microsoft.com/office/drawing/2014/main" id="{3EB9E29F-CC9E-5A3C-959D-D3C1456E63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000"/>
            <a:ext cx="7920038" cy="3705225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Considere os escalares           e os vetores             São válidas as propriedades: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1)         </a:t>
            </a: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2) </a:t>
            </a: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3) </a:t>
            </a: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4)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4821A5D0-041B-E776-E383-D1BFBB224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10844"/>
              </p:ext>
            </p:extLst>
          </p:nvPr>
        </p:nvGraphicFramePr>
        <p:xfrm>
          <a:off x="1280102" y="3038475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304668" progId="Equation.DSMT4">
                  <p:embed/>
                </p:oleObj>
              </mc:Choice>
              <mc:Fallback>
                <p:oleObj name="Equation" r:id="rId2" imgW="1218671" imgH="304668" progId="Equation.DSMT4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4821A5D0-041B-E776-E383-D1BFBB224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02" y="3038475"/>
                        <a:ext cx="335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827A2CB8-F83B-19FB-5B83-38A3BFF28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58300"/>
              </p:ext>
            </p:extLst>
          </p:nvPr>
        </p:nvGraphicFramePr>
        <p:xfrm>
          <a:off x="1340788" y="3529013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66584" progId="Equation.DSMT4">
                  <p:embed/>
                </p:oleObj>
              </mc:Choice>
              <mc:Fallback>
                <p:oleObj name="Equation" r:id="rId4" imgW="1269449" imgH="266584" progId="Equation.DSMT4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827A2CB8-F83B-19FB-5B83-38A3BFF28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88" y="3529013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E35E0806-8244-F642-5176-E8F2C413C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11769"/>
              </p:ext>
            </p:extLst>
          </p:nvPr>
        </p:nvGraphicFramePr>
        <p:xfrm>
          <a:off x="1441450" y="4072082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241195" progId="Equation.DSMT4">
                  <p:embed/>
                </p:oleObj>
              </mc:Choice>
              <mc:Fallback>
                <p:oleObj name="Equation" r:id="rId6" imgW="406224" imgH="241195" progId="Equation.DSMT4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E35E0806-8244-F642-5176-E8F2C413C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072082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A541699F-82CF-A130-D410-9D9F0505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87484"/>
              </p:ext>
            </p:extLst>
          </p:nvPr>
        </p:nvGraphicFramePr>
        <p:xfrm>
          <a:off x="1349375" y="4473215"/>
          <a:ext cx="440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04800" progId="Equation.DSMT4">
                  <p:embed/>
                </p:oleObj>
              </mc:Choice>
              <mc:Fallback>
                <p:oleObj name="Equation" r:id="rId8" imgW="1600200" imgH="304800" progId="Equation.DSMT4">
                  <p:embed/>
                  <p:pic>
                    <p:nvPicPr>
                      <p:cNvPr id="64520" name="Object 8">
                        <a:extLst>
                          <a:ext uri="{FF2B5EF4-FFF2-40B4-BE49-F238E27FC236}">
                            <a16:creationId xmlns:a16="http://schemas.microsoft.com/office/drawing/2014/main" id="{A541699F-82CF-A130-D410-9D9F0505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473215"/>
                        <a:ext cx="4400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F4944992-495E-D2AE-50F4-5E6E82001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95102"/>
              </p:ext>
            </p:extLst>
          </p:nvPr>
        </p:nvGraphicFramePr>
        <p:xfrm>
          <a:off x="4464196" y="1686791"/>
          <a:ext cx="873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F4944992-495E-D2AE-50F4-5E6E82001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96" y="1686791"/>
                        <a:ext cx="873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9090E0A1-C080-6EC6-5475-CD8A0713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5411"/>
              </p:ext>
            </p:extLst>
          </p:nvPr>
        </p:nvGraphicFramePr>
        <p:xfrm>
          <a:off x="7777595" y="1616364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241300" progId="Equation.DSMT4">
                  <p:embed/>
                </p:oleObj>
              </mc:Choice>
              <mc:Fallback>
                <p:oleObj name="Equation" r:id="rId12" imgW="508000" imgH="241300" progId="Equation.DSMT4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9090E0A1-C080-6EC6-5475-CD8A07133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595" y="1616364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54C3710-1F20-4ED4-9682-9E35EDA89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rgbClr val="FF0000"/>
                </a:solidFill>
                <a:latin typeface="+mn-lt"/>
              </a:rPr>
              <a:t>Ângulo de Dois Vetores</a:t>
            </a:r>
            <a:endParaRPr lang="pt-BR" sz="42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0899" name="Picture 14">
            <a:extLst>
              <a:ext uri="{FF2B5EF4-FFF2-40B4-BE49-F238E27FC236}">
                <a16:creationId xmlns:a16="http://schemas.microsoft.com/office/drawing/2014/main" id="{09B09AAD-812C-4639-A876-CE437A0C2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916114"/>
            <a:ext cx="32099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244DD06A-D6B1-4D70-AE68-B1075030F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492375"/>
          <a:ext cx="68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80900" name="Object 4">
                        <a:extLst>
                          <a:ext uri="{FF2B5EF4-FFF2-40B4-BE49-F238E27FC236}">
                            <a16:creationId xmlns:a16="http://schemas.microsoft.com/office/drawing/2014/main" id="{244DD06A-D6B1-4D70-AE68-B1075030F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5"/>
                        <a:ext cx="6842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6">
            <a:extLst>
              <a:ext uri="{FF2B5EF4-FFF2-40B4-BE49-F238E27FC236}">
                <a16:creationId xmlns:a16="http://schemas.microsoft.com/office/drawing/2014/main" id="{5F9968BE-36C8-48C6-BD5A-C6CE29DD4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437063"/>
          <a:ext cx="360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80901" name="Object 16">
                        <a:extLst>
                          <a:ext uri="{FF2B5EF4-FFF2-40B4-BE49-F238E27FC236}">
                            <a16:creationId xmlns:a16="http://schemas.microsoft.com/office/drawing/2014/main" id="{5F9968BE-36C8-48C6-BD5A-C6CE29DD4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437063"/>
                        <a:ext cx="360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4">
            <a:extLst>
              <a:ext uri="{FF2B5EF4-FFF2-40B4-BE49-F238E27FC236}">
                <a16:creationId xmlns:a16="http://schemas.microsoft.com/office/drawing/2014/main" id="{14006F20-9E13-467E-B712-377211F4B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2636839"/>
          <a:ext cx="4673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431800" progId="Equation.DSMT4">
                  <p:embed/>
                </p:oleObj>
              </mc:Choice>
              <mc:Fallback>
                <p:oleObj name="Equation" r:id="rId7" imgW="1701800" imgH="431800" progId="Equation.DSMT4">
                  <p:embed/>
                  <p:pic>
                    <p:nvPicPr>
                      <p:cNvPr id="80902" name="Object 4">
                        <a:extLst>
                          <a:ext uri="{FF2B5EF4-FFF2-40B4-BE49-F238E27FC236}">
                            <a16:creationId xmlns:a16="http://schemas.microsoft.com/office/drawing/2014/main" id="{14006F20-9E13-467E-B712-377211F4B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636839"/>
                        <a:ext cx="4673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7D45F1-4BFB-4E8B-B255-AAD95500C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rgbClr val="FF0000"/>
                </a:solidFill>
                <a:latin typeface="+mn-lt"/>
              </a:rPr>
              <a:t>Ângulo de Dois Vetores</a:t>
            </a:r>
            <a:endParaRPr lang="pt-BR" sz="42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1923" name="Picture 14">
            <a:extLst>
              <a:ext uri="{FF2B5EF4-FFF2-40B4-BE49-F238E27FC236}">
                <a16:creationId xmlns:a16="http://schemas.microsoft.com/office/drawing/2014/main" id="{D19516DC-F1C7-4A9C-9C76-13372EF3D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916114"/>
            <a:ext cx="32099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514A1ABF-2467-480B-9F73-D2B537B9D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492375"/>
          <a:ext cx="68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514A1ABF-2467-480B-9F73-D2B537B9D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5"/>
                        <a:ext cx="6842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6">
            <a:extLst>
              <a:ext uri="{FF2B5EF4-FFF2-40B4-BE49-F238E27FC236}">
                <a16:creationId xmlns:a16="http://schemas.microsoft.com/office/drawing/2014/main" id="{C86C3FE4-3727-4396-88A0-20865445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437063"/>
          <a:ext cx="360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81925" name="Object 16">
                        <a:extLst>
                          <a:ext uri="{FF2B5EF4-FFF2-40B4-BE49-F238E27FC236}">
                            <a16:creationId xmlns:a16="http://schemas.microsoft.com/office/drawing/2014/main" id="{C86C3FE4-3727-4396-88A0-208654459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437063"/>
                        <a:ext cx="360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19">
            <a:extLst>
              <a:ext uri="{FF2B5EF4-FFF2-40B4-BE49-F238E27FC236}">
                <a16:creationId xmlns:a16="http://schemas.microsoft.com/office/drawing/2014/main" id="{0CE4CD34-2DC2-4C7F-AD99-DBF58CD48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2924175"/>
          <a:ext cx="935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81927" name="Object 19">
                        <a:extLst>
                          <a:ext uri="{FF2B5EF4-FFF2-40B4-BE49-F238E27FC236}">
                            <a16:creationId xmlns:a16="http://schemas.microsoft.com/office/drawing/2014/main" id="{0CE4CD34-2DC2-4C7F-AD99-DBF58CD48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924175"/>
                        <a:ext cx="9350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4">
            <a:extLst>
              <a:ext uri="{FF2B5EF4-FFF2-40B4-BE49-F238E27FC236}">
                <a16:creationId xmlns:a16="http://schemas.microsoft.com/office/drawing/2014/main" id="{98109EEB-B7D4-4021-8D9E-9D01EBFFA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3357564"/>
          <a:ext cx="66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41300" progId="Equation.DSMT4">
                  <p:embed/>
                </p:oleObj>
              </mc:Choice>
              <mc:Fallback>
                <p:oleObj name="Equation" r:id="rId9" imgW="228600" imgH="241300" progId="Equation.DSMT4">
                  <p:embed/>
                  <p:pic>
                    <p:nvPicPr>
                      <p:cNvPr id="81928" name="Object 4">
                        <a:extLst>
                          <a:ext uri="{FF2B5EF4-FFF2-40B4-BE49-F238E27FC236}">
                            <a16:creationId xmlns:a16="http://schemas.microsoft.com/office/drawing/2014/main" id="{98109EEB-B7D4-4021-8D9E-9D01EBFFA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357564"/>
                        <a:ext cx="660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21">
            <a:extLst>
              <a:ext uri="{FF2B5EF4-FFF2-40B4-BE49-F238E27FC236}">
                <a16:creationId xmlns:a16="http://schemas.microsoft.com/office/drawing/2014/main" id="{D0A1ACB3-65C8-40EF-B297-EF82670E4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2420938"/>
          <a:ext cx="360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41195" progId="Equation.DSMT4">
                  <p:embed/>
                </p:oleObj>
              </mc:Choice>
              <mc:Fallback>
                <p:oleObj name="Equation" r:id="rId10" imgW="152334" imgH="241195" progId="Equation.DSMT4">
                  <p:embed/>
                  <p:pic>
                    <p:nvPicPr>
                      <p:cNvPr id="81929" name="Object 21">
                        <a:extLst>
                          <a:ext uri="{FF2B5EF4-FFF2-40B4-BE49-F238E27FC236}">
                            <a16:creationId xmlns:a16="http://schemas.microsoft.com/office/drawing/2014/main" id="{D0A1ACB3-65C8-40EF-B297-EF82670E4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2420938"/>
                        <a:ext cx="360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32" name="Conector de seta reta 8">
            <a:extLst>
              <a:ext uri="{FF2B5EF4-FFF2-40B4-BE49-F238E27FC236}">
                <a16:creationId xmlns:a16="http://schemas.microsoft.com/office/drawing/2014/main" id="{000167BB-B277-4D15-856C-720642344E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72039" y="2852738"/>
            <a:ext cx="115093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33" name="Conector de seta reta 11">
            <a:extLst>
              <a:ext uri="{FF2B5EF4-FFF2-40B4-BE49-F238E27FC236}">
                <a16:creationId xmlns:a16="http://schemas.microsoft.com/office/drawing/2014/main" id="{EF0251A7-6B7F-4FA7-9DB9-42B1BA7E98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72039" y="3284538"/>
            <a:ext cx="17287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CaixaDeTexto 2">
            <a:extLst>
              <a:ext uri="{FF2B5EF4-FFF2-40B4-BE49-F238E27FC236}">
                <a16:creationId xmlns:a16="http://schemas.microsoft.com/office/drawing/2014/main" id="{8D5B4FEC-1260-CFE0-8981-D115E96D3759}"/>
              </a:ext>
            </a:extLst>
          </p:cNvPr>
          <p:cNvSpPr txBox="1"/>
          <p:nvPr/>
        </p:nvSpPr>
        <p:spPr>
          <a:xfrm>
            <a:off x="6248400" y="195853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latin typeface="Book Antiqua" panose="02040602050305030304" pitchFamily="18" charset="0"/>
                <a:cs typeface="Arial" charset="0"/>
              </a:rPr>
              <a:t>Vetores </a:t>
            </a:r>
            <a:r>
              <a:rPr lang="pt-BR" dirty="0">
                <a:latin typeface="Book Antiqua" panose="02040602050305030304" pitchFamily="18" charset="0"/>
                <a:cs typeface="Arial" charset="0"/>
              </a:rPr>
              <a:t>com </a:t>
            </a:r>
            <a:r>
              <a:rPr lang="pt-BR" sz="1800" dirty="0">
                <a:latin typeface="Book Antiqua" panose="02040602050305030304" pitchFamily="18" charset="0"/>
                <a:cs typeface="Arial" charset="0"/>
              </a:rPr>
              <a:t>mesma direção e mesmo sentido </a:t>
            </a:r>
            <a:endParaRPr lang="pt-BR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7D45F1-4BFB-4E8B-B255-AAD95500C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rgbClr val="FF0000"/>
                </a:solidFill>
                <a:latin typeface="+mn-lt"/>
              </a:rPr>
              <a:t>Ângulo de Dois Vetores</a:t>
            </a:r>
            <a:endParaRPr lang="pt-BR" sz="42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1923" name="Picture 14">
            <a:extLst>
              <a:ext uri="{FF2B5EF4-FFF2-40B4-BE49-F238E27FC236}">
                <a16:creationId xmlns:a16="http://schemas.microsoft.com/office/drawing/2014/main" id="{D19516DC-F1C7-4A9C-9C76-13372EF3D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916114"/>
            <a:ext cx="32099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514A1ABF-2467-480B-9F73-D2B537B9D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492375"/>
          <a:ext cx="68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514A1ABF-2467-480B-9F73-D2B537B9D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5"/>
                        <a:ext cx="6842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6">
            <a:extLst>
              <a:ext uri="{FF2B5EF4-FFF2-40B4-BE49-F238E27FC236}">
                <a16:creationId xmlns:a16="http://schemas.microsoft.com/office/drawing/2014/main" id="{C86C3FE4-3727-4396-88A0-20865445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437063"/>
          <a:ext cx="360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81925" name="Object 16">
                        <a:extLst>
                          <a:ext uri="{FF2B5EF4-FFF2-40B4-BE49-F238E27FC236}">
                            <a16:creationId xmlns:a16="http://schemas.microsoft.com/office/drawing/2014/main" id="{C86C3FE4-3727-4396-88A0-208654459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437063"/>
                        <a:ext cx="360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4">
            <a:extLst>
              <a:ext uri="{FF2B5EF4-FFF2-40B4-BE49-F238E27FC236}">
                <a16:creationId xmlns:a16="http://schemas.microsoft.com/office/drawing/2014/main" id="{586A5E1E-8B3D-441D-8121-628CAF760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6" y="5445126"/>
          <a:ext cx="1116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81926" name="Object 4">
                        <a:extLst>
                          <a:ext uri="{FF2B5EF4-FFF2-40B4-BE49-F238E27FC236}">
                            <a16:creationId xmlns:a16="http://schemas.microsoft.com/office/drawing/2014/main" id="{586A5E1E-8B3D-441D-8121-628CAF760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6" y="5445126"/>
                        <a:ext cx="1116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22">
            <a:extLst>
              <a:ext uri="{FF2B5EF4-FFF2-40B4-BE49-F238E27FC236}">
                <a16:creationId xmlns:a16="http://schemas.microsoft.com/office/drawing/2014/main" id="{31C4DFCB-9B23-40DC-A8B5-64CA597DC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5516563"/>
          <a:ext cx="3603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81930" name="Object 22">
                        <a:extLst>
                          <a:ext uri="{FF2B5EF4-FFF2-40B4-BE49-F238E27FC236}">
                            <a16:creationId xmlns:a16="http://schemas.microsoft.com/office/drawing/2014/main" id="{31C4DFCB-9B23-40DC-A8B5-64CA597DC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5516563"/>
                        <a:ext cx="3603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4">
            <a:extLst>
              <a:ext uri="{FF2B5EF4-FFF2-40B4-BE49-F238E27FC236}">
                <a16:creationId xmlns:a16="http://schemas.microsoft.com/office/drawing/2014/main" id="{B1C7E263-72A7-4EF0-B04F-AEBBF1A45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4797425"/>
          <a:ext cx="660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41300" progId="Equation.DSMT4">
                  <p:embed/>
                </p:oleObj>
              </mc:Choice>
              <mc:Fallback>
                <p:oleObj name="Equation" r:id="rId10" imgW="228600" imgH="241300" progId="Equation.DSMT4">
                  <p:embed/>
                  <p:pic>
                    <p:nvPicPr>
                      <p:cNvPr id="81931" name="Object 4">
                        <a:extLst>
                          <a:ext uri="{FF2B5EF4-FFF2-40B4-BE49-F238E27FC236}">
                            <a16:creationId xmlns:a16="http://schemas.microsoft.com/office/drawing/2014/main" id="{B1C7E263-72A7-4EF0-B04F-AEBBF1A45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797425"/>
                        <a:ext cx="660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34" name="Conector de seta reta 8">
            <a:extLst>
              <a:ext uri="{FF2B5EF4-FFF2-40B4-BE49-F238E27FC236}">
                <a16:creationId xmlns:a16="http://schemas.microsoft.com/office/drawing/2014/main" id="{D11B20FC-3064-4E07-9960-EE15129444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27800" y="6021388"/>
            <a:ext cx="1150938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35" name="Conector de seta reta 17">
            <a:extLst>
              <a:ext uri="{FF2B5EF4-FFF2-40B4-BE49-F238E27FC236}">
                <a16:creationId xmlns:a16="http://schemas.microsoft.com/office/drawing/2014/main" id="{A8FE62F5-C275-43EE-9B0B-DC97BC22304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951538" y="5229225"/>
            <a:ext cx="230505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211BAB51-ADE8-AD7F-1B4D-C5AF64106984}"/>
              </a:ext>
            </a:extLst>
          </p:cNvPr>
          <p:cNvSpPr txBox="1"/>
          <p:nvPr/>
        </p:nvSpPr>
        <p:spPr>
          <a:xfrm>
            <a:off x="6108700" y="4252469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latin typeface="Book Antiqua" panose="02040602050305030304" pitchFamily="18" charset="0"/>
                <a:cs typeface="Arial" charset="0"/>
              </a:rPr>
              <a:t>Vetores com mesma direção e sentido contrário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206576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27D45F1-4BFB-4E8B-B255-AAD95500C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rgbClr val="FF0000"/>
                </a:solidFill>
                <a:latin typeface="+mn-lt"/>
              </a:rPr>
              <a:t>Ângulo de Dois Vetores</a:t>
            </a:r>
            <a:endParaRPr lang="pt-BR" sz="42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1923" name="Picture 14">
            <a:extLst>
              <a:ext uri="{FF2B5EF4-FFF2-40B4-BE49-F238E27FC236}">
                <a16:creationId xmlns:a16="http://schemas.microsoft.com/office/drawing/2014/main" id="{D19516DC-F1C7-4A9C-9C76-13372EF3D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916114"/>
            <a:ext cx="32099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514A1ABF-2467-480B-9F73-D2B537B9D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492375"/>
          <a:ext cx="68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514A1ABF-2467-480B-9F73-D2B537B9D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5"/>
                        <a:ext cx="6842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6">
            <a:extLst>
              <a:ext uri="{FF2B5EF4-FFF2-40B4-BE49-F238E27FC236}">
                <a16:creationId xmlns:a16="http://schemas.microsoft.com/office/drawing/2014/main" id="{C86C3FE4-3727-4396-88A0-20865445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437063"/>
          <a:ext cx="360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81925" name="Object 16">
                        <a:extLst>
                          <a:ext uri="{FF2B5EF4-FFF2-40B4-BE49-F238E27FC236}">
                            <a16:creationId xmlns:a16="http://schemas.microsoft.com/office/drawing/2014/main" id="{C86C3FE4-3727-4396-88A0-208654459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437063"/>
                        <a:ext cx="360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211BAB51-ADE8-AD7F-1B4D-C5AF64106984}"/>
              </a:ext>
            </a:extLst>
          </p:cNvPr>
          <p:cNvSpPr txBox="1"/>
          <p:nvPr/>
        </p:nvSpPr>
        <p:spPr>
          <a:xfrm>
            <a:off x="6096000" y="1618735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latin typeface="Book Antiqua" panose="02040602050305030304" pitchFamily="18" charset="0"/>
                <a:cs typeface="Arial" charset="0"/>
              </a:rPr>
              <a:t>Vetores com mesma direção e sentido contrário </a:t>
            </a:r>
            <a:endParaRPr lang="pt-BR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6AF1E8C2-3960-5481-4AAF-4FC4086E761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8153" t="20606" r="12993" b="41212"/>
          <a:stretch/>
        </p:blipFill>
        <p:spPr>
          <a:xfrm>
            <a:off x="6137275" y="2251425"/>
            <a:ext cx="5419387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455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9D22FD25-041A-4054-ABB2-AF1BC0C30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Adição de Vetores</a:t>
            </a:r>
            <a:endParaRPr lang="pt-BR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3251" name="Espaço Reservado para Conteúdo 2">
            <a:extLst>
              <a:ext uri="{FF2B5EF4-FFF2-40B4-BE49-F238E27FC236}">
                <a16:creationId xmlns:a16="http://schemas.microsoft.com/office/drawing/2014/main" id="{CA435520-4C44-47BD-A93C-46375F5D9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</a:t>
            </a:r>
            <a:r>
              <a:rPr lang="pt-BR" alt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Regra do Polígono</a:t>
            </a:r>
            <a:r>
              <a:rPr lang="pt-BR" altLang="pt-BR" dirty="0">
                <a:latin typeface="Book Antiqua" panose="02040602050305030304" pitchFamily="18" charset="0"/>
              </a:rPr>
              <a:t>:   Considere     e     dois vetores, com  representantes dados pelos segmentos orientados </a:t>
            </a:r>
            <a:r>
              <a:rPr lang="pt-BR" altLang="pt-BR" i="1" dirty="0">
                <a:latin typeface="Book Antiqua" panose="02040602050305030304" pitchFamily="18" charset="0"/>
              </a:rPr>
              <a:t>AB</a:t>
            </a:r>
            <a:r>
              <a:rPr lang="pt-BR" altLang="pt-BR" dirty="0">
                <a:latin typeface="Book Antiqua" panose="02040602050305030304" pitchFamily="18" charset="0"/>
              </a:rPr>
              <a:t> e </a:t>
            </a:r>
            <a:r>
              <a:rPr lang="pt-BR" altLang="pt-BR" i="1" dirty="0">
                <a:latin typeface="Book Antiqua" panose="02040602050305030304" pitchFamily="18" charset="0"/>
              </a:rPr>
              <a:t>BC</a:t>
            </a:r>
            <a:r>
              <a:rPr lang="pt-BR" altLang="pt-BR" dirty="0">
                <a:latin typeface="Book Antiqua" panose="02040602050305030304" pitchFamily="18" charset="0"/>
              </a:rPr>
              <a:t>, respectivamente. A </a:t>
            </a:r>
            <a:r>
              <a:rPr lang="pt-BR" altLang="pt-BR" dirty="0">
                <a:solidFill>
                  <a:srgbClr val="FF0000"/>
                </a:solidFill>
                <a:latin typeface="Book Antiqua" panose="02040602050305030304" pitchFamily="18" charset="0"/>
              </a:rPr>
              <a:t>soma</a:t>
            </a:r>
            <a:r>
              <a:rPr lang="pt-BR" altLang="pt-BR" dirty="0">
                <a:latin typeface="Book Antiqua" panose="02040602050305030304" pitchFamily="18" charset="0"/>
              </a:rPr>
              <a:t> de     com    , denotada por             , é o vetor que tem o segmento orientado </a:t>
            </a:r>
            <a:r>
              <a:rPr lang="pt-BR" altLang="pt-BR" i="1" dirty="0">
                <a:latin typeface="Book Antiqua" panose="02040602050305030304" pitchFamily="18" charset="0"/>
              </a:rPr>
              <a:t>AC</a:t>
            </a:r>
            <a:r>
              <a:rPr lang="pt-BR" altLang="pt-BR" dirty="0">
                <a:latin typeface="Book Antiqua" panose="02040602050305030304" pitchFamily="18" charset="0"/>
              </a:rPr>
              <a:t> como representante.</a:t>
            </a: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EC34AAD-8DD4-4FC1-AAF3-660237473FC2}"/>
              </a:ext>
            </a:extLst>
          </p:cNvPr>
          <p:cNvCxnSpPr/>
          <p:nvPr/>
        </p:nvCxnSpPr>
        <p:spPr>
          <a:xfrm>
            <a:off x="4656139" y="5516564"/>
            <a:ext cx="1944687" cy="730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254F1009-39FE-450F-8439-6FA26AF519AC}"/>
              </a:ext>
            </a:extLst>
          </p:cNvPr>
          <p:cNvCxnSpPr/>
          <p:nvPr/>
        </p:nvCxnSpPr>
        <p:spPr>
          <a:xfrm flipV="1">
            <a:off x="6527800" y="4581526"/>
            <a:ext cx="1728788" cy="1008063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BE7B6F6B-5D5B-4BD9-B1FA-F37F1004F5A3}"/>
              </a:ext>
            </a:extLst>
          </p:cNvPr>
          <p:cNvCxnSpPr/>
          <p:nvPr/>
        </p:nvCxnSpPr>
        <p:spPr>
          <a:xfrm flipV="1">
            <a:off x="4656138" y="4581525"/>
            <a:ext cx="3600450" cy="935038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4">
            <a:extLst>
              <a:ext uri="{FF2B5EF4-FFF2-40B4-BE49-F238E27FC236}">
                <a16:creationId xmlns:a16="http://schemas.microsoft.com/office/drawing/2014/main" id="{7373ED9F-422D-4A20-B20E-72756F85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44248"/>
              </p:ext>
            </p:extLst>
          </p:nvPr>
        </p:nvGraphicFramePr>
        <p:xfrm>
          <a:off x="6190384" y="1654392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53255" name="Object 4">
                        <a:extLst>
                          <a:ext uri="{FF2B5EF4-FFF2-40B4-BE49-F238E27FC236}">
                            <a16:creationId xmlns:a16="http://schemas.microsoft.com/office/drawing/2014/main" id="{7373ED9F-422D-4A20-B20E-72756F859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84" y="1654392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5">
            <a:extLst>
              <a:ext uri="{FF2B5EF4-FFF2-40B4-BE49-F238E27FC236}">
                <a16:creationId xmlns:a16="http://schemas.microsoft.com/office/drawing/2014/main" id="{305C1C01-933D-4939-BFA0-8E8CD3743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59222"/>
              </p:ext>
            </p:extLst>
          </p:nvPr>
        </p:nvGraphicFramePr>
        <p:xfrm>
          <a:off x="6931027" y="1762125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53256" name="Object 5">
                        <a:extLst>
                          <a:ext uri="{FF2B5EF4-FFF2-40B4-BE49-F238E27FC236}">
                            <a16:creationId xmlns:a16="http://schemas.microsoft.com/office/drawing/2014/main" id="{305C1C01-933D-4939-BFA0-8E8CD3743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7" y="1762125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8">
            <a:extLst>
              <a:ext uri="{FF2B5EF4-FFF2-40B4-BE49-F238E27FC236}">
                <a16:creationId xmlns:a16="http://schemas.microsoft.com/office/drawing/2014/main" id="{30C7D875-530D-476C-A6CF-FB0201D69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4283"/>
              </p:ext>
            </p:extLst>
          </p:nvPr>
        </p:nvGraphicFramePr>
        <p:xfrm>
          <a:off x="9515908" y="2525713"/>
          <a:ext cx="11239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15806" progId="Equation.DSMT4">
                  <p:embed/>
                </p:oleObj>
              </mc:Choice>
              <mc:Fallback>
                <p:oleObj name="Equation" r:id="rId6" imgW="330057" imgH="215806" progId="Equation.DSMT4">
                  <p:embed/>
                  <p:pic>
                    <p:nvPicPr>
                      <p:cNvPr id="53257" name="Object 8">
                        <a:extLst>
                          <a:ext uri="{FF2B5EF4-FFF2-40B4-BE49-F238E27FC236}">
                            <a16:creationId xmlns:a16="http://schemas.microsoft.com/office/drawing/2014/main" id="{30C7D875-530D-476C-A6CF-FB0201D69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5908" y="2525713"/>
                        <a:ext cx="11239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4">
            <a:extLst>
              <a:ext uri="{FF2B5EF4-FFF2-40B4-BE49-F238E27FC236}">
                <a16:creationId xmlns:a16="http://schemas.microsoft.com/office/drawing/2014/main" id="{D6476A58-0853-40B8-9A86-5ABF1C4F9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8614"/>
              </p:ext>
            </p:extLst>
          </p:nvPr>
        </p:nvGraphicFramePr>
        <p:xfrm>
          <a:off x="5628482" y="2481264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215526" progId="Equation.DSMT4">
                  <p:embed/>
                </p:oleObj>
              </mc:Choice>
              <mc:Fallback>
                <p:oleObj name="Equation" r:id="rId8" imgW="126780" imgH="215526" progId="Equation.DSMT4">
                  <p:embed/>
                  <p:pic>
                    <p:nvPicPr>
                      <p:cNvPr id="53258" name="Object 4">
                        <a:extLst>
                          <a:ext uri="{FF2B5EF4-FFF2-40B4-BE49-F238E27FC236}">
                            <a16:creationId xmlns:a16="http://schemas.microsoft.com/office/drawing/2014/main" id="{D6476A58-0853-40B8-9A86-5ABF1C4F9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82" y="2481264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5">
            <a:extLst>
              <a:ext uri="{FF2B5EF4-FFF2-40B4-BE49-F238E27FC236}">
                <a16:creationId xmlns:a16="http://schemas.microsoft.com/office/drawing/2014/main" id="{B9FC84C1-55E5-4C25-8FA6-E309DBE34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4858"/>
              </p:ext>
            </p:extLst>
          </p:nvPr>
        </p:nvGraphicFramePr>
        <p:xfrm>
          <a:off x="6736557" y="2525712"/>
          <a:ext cx="388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53259" name="Object 5">
                        <a:extLst>
                          <a:ext uri="{FF2B5EF4-FFF2-40B4-BE49-F238E27FC236}">
                            <a16:creationId xmlns:a16="http://schemas.microsoft.com/office/drawing/2014/main" id="{B9FC84C1-55E5-4C25-8FA6-E309DBE34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557" y="2525712"/>
                        <a:ext cx="388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4">
            <a:extLst>
              <a:ext uri="{FF2B5EF4-FFF2-40B4-BE49-F238E27FC236}">
                <a16:creationId xmlns:a16="http://schemas.microsoft.com/office/drawing/2014/main" id="{5B4E0FC7-748A-4B9A-AEC0-A1C0E1F64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6" y="5578475"/>
          <a:ext cx="5191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53260" name="Object 4">
                        <a:extLst>
                          <a:ext uri="{FF2B5EF4-FFF2-40B4-BE49-F238E27FC236}">
                            <a16:creationId xmlns:a16="http://schemas.microsoft.com/office/drawing/2014/main" id="{5B4E0FC7-748A-4B9A-AEC0-A1C0E1F64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578475"/>
                        <a:ext cx="5191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E279743D-9B53-4CF1-9E09-9D8ABCA73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5163" y="4338638"/>
          <a:ext cx="519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02" imgH="177569" progId="Equation.DSMT4">
                  <p:embed/>
                </p:oleObj>
              </mc:Choice>
              <mc:Fallback>
                <p:oleObj name="Equation" r:id="rId12" imgW="152202" imgH="177569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E279743D-9B53-4CF1-9E09-9D8ABCA73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4338638"/>
                        <a:ext cx="5191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4">
            <a:extLst>
              <a:ext uri="{FF2B5EF4-FFF2-40B4-BE49-F238E27FC236}">
                <a16:creationId xmlns:a16="http://schemas.microsoft.com/office/drawing/2014/main" id="{5D093FE3-BDB4-405C-9E46-3B82C98E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1" y="5722938"/>
          <a:ext cx="519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53262" name="Object 4">
                        <a:extLst>
                          <a:ext uri="{FF2B5EF4-FFF2-40B4-BE49-F238E27FC236}">
                            <a16:creationId xmlns:a16="http://schemas.microsoft.com/office/drawing/2014/main" id="{5D093FE3-BDB4-405C-9E46-3B82C98E9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1" y="5722938"/>
                        <a:ext cx="519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4">
            <a:extLst>
              <a:ext uri="{FF2B5EF4-FFF2-40B4-BE49-F238E27FC236}">
                <a16:creationId xmlns:a16="http://schemas.microsoft.com/office/drawing/2014/main" id="{09E4D3F5-3B88-46D7-8720-50FB1E5D3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5661026"/>
          <a:ext cx="43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215526" progId="Equation.DSMT4">
                  <p:embed/>
                </p:oleObj>
              </mc:Choice>
              <mc:Fallback>
                <p:oleObj name="Equation" r:id="rId16" imgW="126780" imgH="215526" progId="Equation.DSMT4">
                  <p:embed/>
                  <p:pic>
                    <p:nvPicPr>
                      <p:cNvPr id="53264" name="Object 4">
                        <a:extLst>
                          <a:ext uri="{FF2B5EF4-FFF2-40B4-BE49-F238E27FC236}">
                            <a16:creationId xmlns:a16="http://schemas.microsoft.com/office/drawing/2014/main" id="{09E4D3F5-3B88-46D7-8720-50FB1E5D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661026"/>
                        <a:ext cx="431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8A8E334D-6287-4F90-8867-BC3CF329E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4508501"/>
          <a:ext cx="1123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15806" progId="Equation.DSMT4">
                  <p:embed/>
                </p:oleObj>
              </mc:Choice>
              <mc:Fallback>
                <p:oleObj name="Equation" r:id="rId17" imgW="330057" imgH="215806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8A8E334D-6287-4F90-8867-BC3CF329E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508501"/>
                        <a:ext cx="1123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F5CE6255-7962-4778-B401-CC543C0A6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4941888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51" imgH="215619" progId="Equation.DSMT4">
                  <p:embed/>
                </p:oleObj>
              </mc:Choice>
              <mc:Fallback>
                <p:oleObj name="Equation" r:id="rId18" imgW="114151" imgH="215619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F5CE6255-7962-4778-B401-CC543C0A6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941888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62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FAA592DD-C19C-489C-B874-07A17182E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Adição de Vetores</a:t>
            </a:r>
            <a:endParaRPr lang="pt-BR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4275" name="Espaço Reservado para Conteúdo 2">
            <a:extLst>
              <a:ext uri="{FF2B5EF4-FFF2-40B4-BE49-F238E27FC236}">
                <a16:creationId xmlns:a16="http://schemas.microsoft.com/office/drawing/2014/main" id="{AD83A8C1-AF8D-4F42-833A-CC1C162B44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036" y="1690688"/>
            <a:ext cx="11817927" cy="4450195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Para adicionarmos dois vetores pelo método do polígono translada-se um dos vetores colocando sua origem na extremidade do outro vetor formando um “caminho”.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O vetor resultante terá sua origem comum ao  primeiro vetor e sua extremidade comum à extremidade do último vetor.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b="1" dirty="0">
                <a:solidFill>
                  <a:srgbClr val="FF0000"/>
                </a:solidFill>
                <a:latin typeface="Book Antiqua" panose="02040602050305030304" pitchFamily="18" charset="0"/>
              </a:rPr>
              <a:t>   </a:t>
            </a:r>
            <a:r>
              <a:rPr lang="pt-BR" altLang="pt-BR" dirty="0">
                <a:latin typeface="Book Antiqua" panose="02040602050305030304" pitchFamily="18" charset="0"/>
              </a:rPr>
              <a:t>O resultante fecha um polígono com os vetores somados. </a:t>
            </a:r>
          </a:p>
        </p:txBody>
      </p:sp>
    </p:spTree>
    <p:extLst>
      <p:ext uri="{BB962C8B-B14F-4D97-AF65-F5344CB8AC3E}">
        <p14:creationId xmlns:p14="http://schemas.microsoft.com/office/powerpoint/2010/main" val="2049904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aixaDeTexto 25">
            <a:extLst>
              <a:ext uri="{FF2B5EF4-FFF2-40B4-BE49-F238E27FC236}">
                <a16:creationId xmlns:a16="http://schemas.microsoft.com/office/drawing/2014/main" id="{B06D9A6A-9402-4D18-8A42-8CB7200D0E91}"/>
              </a:ext>
            </a:extLst>
          </p:cNvPr>
          <p:cNvSpPr txBox="1"/>
          <p:nvPr/>
        </p:nvSpPr>
        <p:spPr>
          <a:xfrm>
            <a:off x="666750" y="1179384"/>
            <a:ext cx="10858500" cy="7478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 Vetores com mesma direção.</a:t>
            </a:r>
          </a:p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Sentidos opostos e mesmo módulo ( comprimento/ intensidade)</a:t>
            </a: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Sentidos iguais. </a:t>
            </a: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4711696D-3229-43C2-A0B1-519581383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438" y="155575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Adição de Vetores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C03B0DB9-F9DC-4099-92E8-931B5FA11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4652963"/>
          <a:ext cx="388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C03B0DB9-F9DC-4099-92E8-931B5FA11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652963"/>
                        <a:ext cx="388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4">
            <a:extLst>
              <a:ext uri="{FF2B5EF4-FFF2-40B4-BE49-F238E27FC236}">
                <a16:creationId xmlns:a16="http://schemas.microsoft.com/office/drawing/2014/main" id="{399FFC15-11DC-47E8-B73E-8B7BAB351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6" y="5578475"/>
          <a:ext cx="5191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47110" name="Object 4">
                        <a:extLst>
                          <a:ext uri="{FF2B5EF4-FFF2-40B4-BE49-F238E27FC236}">
                            <a16:creationId xmlns:a16="http://schemas.microsoft.com/office/drawing/2014/main" id="{399FFC15-11DC-47E8-B73E-8B7BAB351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578475"/>
                        <a:ext cx="5191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3D3B2AD3-970D-452F-B038-F13CFF516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4941888"/>
          <a:ext cx="388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3D3B2AD3-970D-452F-B038-F13CFF516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941888"/>
                        <a:ext cx="3889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2" name="Picture 21">
            <a:extLst>
              <a:ext uri="{FF2B5EF4-FFF2-40B4-BE49-F238E27FC236}">
                <a16:creationId xmlns:a16="http://schemas.microsoft.com/office/drawing/2014/main" id="{3FA42DA2-B71A-4512-96FE-1E99E1BC1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" t="17545" r="74631" b="47368"/>
          <a:stretch>
            <a:fillRect/>
          </a:stretch>
        </p:blipFill>
        <p:spPr bwMode="auto">
          <a:xfrm>
            <a:off x="1236662" y="2062315"/>
            <a:ext cx="24479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23">
            <a:extLst>
              <a:ext uri="{FF2B5EF4-FFF2-40B4-BE49-F238E27FC236}">
                <a16:creationId xmlns:a16="http://schemas.microsoft.com/office/drawing/2014/main" id="{1CE40842-A2A6-45D0-9ED1-7386092AE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9" y="2852738"/>
            <a:ext cx="32718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24">
            <a:extLst>
              <a:ext uri="{FF2B5EF4-FFF2-40B4-BE49-F238E27FC236}">
                <a16:creationId xmlns:a16="http://schemas.microsoft.com/office/drawing/2014/main" id="{E4CB2967-4D86-4C9F-9EE1-B6F65CFAA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6" y="4652964"/>
            <a:ext cx="26193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5" name="Picture 25">
            <a:extLst>
              <a:ext uri="{FF2B5EF4-FFF2-40B4-BE49-F238E27FC236}">
                <a16:creationId xmlns:a16="http://schemas.microsoft.com/office/drawing/2014/main" id="{5317236C-BE68-4DFC-B544-5E0660F10FA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72264" y="4365626"/>
            <a:ext cx="2835275" cy="2081213"/>
          </a:xfrm>
          <a:noFill/>
        </p:spPr>
      </p:pic>
    </p:spTree>
    <p:extLst>
      <p:ext uri="{BB962C8B-B14F-4D97-AF65-F5344CB8AC3E}">
        <p14:creationId xmlns:p14="http://schemas.microsoft.com/office/powerpoint/2010/main" val="7061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D57D04A-E45B-B36B-EF28-032FFB999D2C}"/>
              </a:ext>
            </a:extLst>
          </p:cNvPr>
          <p:cNvSpPr txBox="1"/>
          <p:nvPr/>
        </p:nvSpPr>
        <p:spPr>
          <a:xfrm>
            <a:off x="666750" y="1165530"/>
            <a:ext cx="10858500" cy="67403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Sentidos opostos e módulos ( comprimento/ intensidade) diferentes </a:t>
            </a: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FE5077C6-0F28-4F80-87EC-8FCACF557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0" y="188913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pt-BR" sz="3800" b="1" dirty="0">
                <a:solidFill>
                  <a:srgbClr val="FF0000"/>
                </a:solidFill>
                <a:latin typeface="Book Antiqua" panose="02040602050305030304" pitchFamily="18" charset="0"/>
              </a:rPr>
              <a:t>Adição de Vetores</a:t>
            </a:r>
            <a:endParaRPr lang="pt-BR" sz="38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9155" name="Object 4">
            <a:extLst>
              <a:ext uri="{FF2B5EF4-FFF2-40B4-BE49-F238E27FC236}">
                <a16:creationId xmlns:a16="http://schemas.microsoft.com/office/drawing/2014/main" id="{9D90F1C0-B146-4098-A541-017D01A76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852738"/>
          <a:ext cx="431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49155" name="Object 4">
                        <a:extLst>
                          <a:ext uri="{FF2B5EF4-FFF2-40B4-BE49-F238E27FC236}">
                            <a16:creationId xmlns:a16="http://schemas.microsoft.com/office/drawing/2014/main" id="{9D90F1C0-B146-4098-A541-017D01A76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852738"/>
                        <a:ext cx="431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6">
            <a:extLst>
              <a:ext uri="{FF2B5EF4-FFF2-40B4-BE49-F238E27FC236}">
                <a16:creationId xmlns:a16="http://schemas.microsoft.com/office/drawing/2014/main" id="{5A417488-4117-4B1E-A6FF-D4A6D2523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700213"/>
            <a:ext cx="58102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7">
            <a:extLst>
              <a:ext uri="{FF2B5EF4-FFF2-40B4-BE49-F238E27FC236}">
                <a16:creationId xmlns:a16="http://schemas.microsoft.com/office/drawing/2014/main" id="{A2B0A938-EDE2-4B92-AF8E-04872A00E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4331"/>
            <a:ext cx="3168650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958</Words>
  <Application>Microsoft Office PowerPoint</Application>
  <PresentationFormat>Widescreen</PresentationFormat>
  <Paragraphs>291</Paragraphs>
  <Slides>5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54</vt:i4>
      </vt:variant>
    </vt:vector>
  </HeadingPairs>
  <TitlesOfParts>
    <vt:vector size="62" baseType="lpstr">
      <vt:lpstr>Arial</vt:lpstr>
      <vt:lpstr>Book Antiqua</vt:lpstr>
      <vt:lpstr>Calibri</vt:lpstr>
      <vt:lpstr>Calibri Light</vt:lpstr>
      <vt:lpstr>Cambria Math</vt:lpstr>
      <vt:lpstr>Tema do Office</vt:lpstr>
      <vt:lpstr>Equation</vt:lpstr>
      <vt:lpstr>MathType 7.0 Equation</vt:lpstr>
      <vt:lpstr>Vetores</vt:lpstr>
      <vt:lpstr>Para somar/subtrair vetores, lembre-se que os vetores são “livres”.  Ou seja, o representante pode ter sua origem colocada em qualquer ponto qualquer ponto</vt:lpstr>
      <vt:lpstr>Adição de Vetores</vt:lpstr>
      <vt:lpstr>Adição de Vetores</vt:lpstr>
      <vt:lpstr>Adição de Vetores</vt:lpstr>
      <vt:lpstr>Adição de Vetores</vt:lpstr>
      <vt:lpstr>Adição de Vetores</vt:lpstr>
      <vt:lpstr>Adição de Vetores</vt:lpstr>
      <vt:lpstr>Adição de Vetores</vt:lpstr>
      <vt:lpstr>Diferença entre vetores</vt:lpstr>
      <vt:lpstr>Diferença entre vetores</vt:lpstr>
      <vt:lpstr>Diferença entre vetores</vt:lpstr>
      <vt:lpstr>Multiplicação de Um Número Real por Vetor</vt:lpstr>
      <vt:lpstr>Multiplicação de Um Número Real por Vetor</vt:lpstr>
      <vt:lpstr>Multiplicação de Um Número Real por Vetor</vt:lpstr>
      <vt:lpstr>Multiplicação de Um Número Real por Vetor</vt:lpstr>
      <vt:lpstr>Multiplicação de Um Número Real por Vetor</vt:lpstr>
      <vt:lpstr>Multiplicação de Um Número Real por Vetor</vt:lpstr>
      <vt:lpstr>Multiplicação de Um Número Real por Vetor</vt:lpstr>
      <vt:lpstr> Multiplicação de Um Número Real por Vetor </vt:lpstr>
      <vt:lpstr>Multiplicação de Um Número Real por Vetor</vt:lpstr>
      <vt:lpstr>Multiplicação de Um Número Real por Vetor</vt:lpstr>
      <vt:lpstr>Multiplicação de Um Número Real por Vetor</vt:lpstr>
      <vt:lpstr>Multiplicação de Um Número Real por Vetor</vt:lpstr>
      <vt:lpstr>Veja o exemplo a seguir (p. 12 do livro)</vt:lpstr>
      <vt:lpstr>Veja o exemplo a seguir (p. 12 do livro)</vt:lpstr>
      <vt:lpstr>Exercício ex. 3, p. 14</vt:lpstr>
      <vt:lpstr>Exercício ex. 4, p. 14</vt:lpstr>
      <vt:lpstr>Multiplicação de Um Número Real por Vetor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Versor</vt:lpstr>
      <vt:lpstr>Apresentação do PowerPoint</vt:lpstr>
      <vt:lpstr>Versor</vt:lpstr>
      <vt:lpstr>Versor</vt:lpstr>
      <vt:lpstr>Versor</vt:lpstr>
      <vt:lpstr>Versor</vt:lpstr>
      <vt:lpstr>Exemplo p. 12 ( adaptação)</vt:lpstr>
      <vt:lpstr>Exemplo p. 12 ( adaptação)</vt:lpstr>
      <vt:lpstr>Exemplo p. 12 ( adaptação)</vt:lpstr>
      <vt:lpstr>Exemplo p. 12 ( adaptação)</vt:lpstr>
      <vt:lpstr>Apresentação do PowerPoint</vt:lpstr>
      <vt:lpstr>Apresentação do PowerPoint</vt:lpstr>
      <vt:lpstr>Multiplicação de Um Número Real por Vetor</vt:lpstr>
      <vt:lpstr>Ângulo de Dois Vetores</vt:lpstr>
      <vt:lpstr>Ângulo de Dois Vetores</vt:lpstr>
      <vt:lpstr>Ângulo de Dois Vetores</vt:lpstr>
      <vt:lpstr>Ângulo de Dois Veto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H3209</dc:creator>
  <cp:lastModifiedBy>ana maria basei</cp:lastModifiedBy>
  <cp:revision>6</cp:revision>
  <dcterms:created xsi:type="dcterms:W3CDTF">2020-09-21T22:03:13Z</dcterms:created>
  <dcterms:modified xsi:type="dcterms:W3CDTF">2022-09-27T17:56:54Z</dcterms:modified>
</cp:coreProperties>
</file>